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7804" w:rsidRPr="00A13A62" w:rsidRDefault="00D07804" w:rsidP="00D0780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nl-NL"/>
        </w:rPr>
        <w:t>KIỂM TRA 45’ TIẾT 36 MÔN TOÁN LỚP 7</w:t>
      </w:r>
    </w:p>
    <w:p w:rsidR="00D07804" w:rsidRPr="00A13A62" w:rsidRDefault="00D07804" w:rsidP="00D07804">
      <w:pPr>
        <w:tabs>
          <w:tab w:val="center" w:pos="43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A13A62">
        <w:rPr>
          <w:rFonts w:ascii="Times New Roman" w:hAnsi="Times New Roman" w:cs="Times New Roman"/>
          <w:sz w:val="28"/>
          <w:szCs w:val="28"/>
          <w:lang w:val="nl-NL"/>
        </w:rPr>
        <w:t>I</w:t>
      </w:r>
      <w:r w:rsidRPr="00A13A62">
        <w:rPr>
          <w:rFonts w:ascii="Times New Roman" w:hAnsi="Times New Roman" w:cs="Times New Roman"/>
          <w:b/>
          <w:sz w:val="28"/>
          <w:szCs w:val="28"/>
          <w:lang w:val="nl-NL"/>
        </w:rPr>
        <w:t>/Mục tiêu:</w:t>
      </w:r>
    </w:p>
    <w:p w:rsidR="00D07804" w:rsidRPr="00A13A62" w:rsidRDefault="00D07804" w:rsidP="00D07804">
      <w:pPr>
        <w:numPr>
          <w:ilvl w:val="0"/>
          <w:numId w:val="3"/>
        </w:numPr>
        <w:tabs>
          <w:tab w:val="center" w:pos="4320"/>
        </w:tabs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A13A62">
        <w:rPr>
          <w:rFonts w:ascii="Times New Roman" w:hAnsi="Times New Roman" w:cs="Times New Roman"/>
          <w:sz w:val="28"/>
          <w:szCs w:val="28"/>
          <w:lang w:val="nl-NL"/>
        </w:rPr>
        <w:t>Giúp cho học sinh kiểm tra quá trình lĩnh hội kiến thức của bản thân</w:t>
      </w:r>
    </w:p>
    <w:p w:rsidR="00D07804" w:rsidRPr="00A13A62" w:rsidRDefault="00D07804" w:rsidP="00D07804">
      <w:pPr>
        <w:numPr>
          <w:ilvl w:val="0"/>
          <w:numId w:val="3"/>
        </w:numPr>
        <w:tabs>
          <w:tab w:val="center" w:pos="4320"/>
        </w:tabs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A13A62">
        <w:rPr>
          <w:rFonts w:ascii="Times New Roman" w:hAnsi="Times New Roman" w:cs="Times New Roman"/>
          <w:sz w:val="28"/>
          <w:szCs w:val="28"/>
          <w:lang w:val="nl-NL"/>
        </w:rPr>
        <w:t>Có khả năng vận dụng kiến thức vào giải bài tập nhanh,chính xác</w:t>
      </w:r>
    </w:p>
    <w:p w:rsidR="00D07804" w:rsidRPr="00A13A62" w:rsidRDefault="00D07804" w:rsidP="00D07804">
      <w:pPr>
        <w:numPr>
          <w:ilvl w:val="0"/>
          <w:numId w:val="3"/>
        </w:numPr>
        <w:tabs>
          <w:tab w:val="center" w:pos="4320"/>
        </w:tabs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A13A62">
        <w:rPr>
          <w:rFonts w:ascii="Times New Roman" w:hAnsi="Times New Roman" w:cs="Times New Roman"/>
          <w:sz w:val="28"/>
          <w:szCs w:val="28"/>
          <w:lang w:val="nl-NL"/>
        </w:rPr>
        <w:t>Nghiêm túc trong quá trình làm bài kiểm tra</w:t>
      </w:r>
    </w:p>
    <w:p w:rsidR="00D07804" w:rsidRPr="00A13A62" w:rsidRDefault="00D07804" w:rsidP="00D07804">
      <w:pPr>
        <w:tabs>
          <w:tab w:val="center" w:pos="43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nl-NL"/>
        </w:rPr>
        <w:t>II/ Chuẩn bị</w:t>
      </w:r>
      <w:r w:rsidRPr="00A13A62">
        <w:rPr>
          <w:rFonts w:ascii="Times New Roman" w:hAnsi="Times New Roman" w:cs="Times New Roman"/>
          <w:sz w:val="28"/>
          <w:szCs w:val="28"/>
          <w:lang w:val="nl-NL"/>
        </w:rPr>
        <w:t>:</w:t>
      </w:r>
    </w:p>
    <w:p w:rsidR="00D07804" w:rsidRPr="00A13A62" w:rsidRDefault="00D07804" w:rsidP="00D07804">
      <w:pPr>
        <w:tabs>
          <w:tab w:val="center" w:pos="43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A13A62">
        <w:rPr>
          <w:rFonts w:ascii="Times New Roman" w:hAnsi="Times New Roman" w:cs="Times New Roman"/>
          <w:sz w:val="28"/>
          <w:szCs w:val="28"/>
          <w:lang w:val="nl-NL"/>
        </w:rPr>
        <w:t>GV: Ma trận đề,photo đề kiểm tra,đáp án</w:t>
      </w:r>
    </w:p>
    <w:p w:rsidR="00D07804" w:rsidRPr="00A13A62" w:rsidRDefault="00D07804" w:rsidP="00D07804">
      <w:pPr>
        <w:rPr>
          <w:rFonts w:ascii="Times New Roman" w:hAnsi="Times New Roman" w:cs="Times New Roman"/>
          <w:b/>
          <w:sz w:val="28"/>
          <w:szCs w:val="28"/>
        </w:rPr>
      </w:pPr>
      <w:r w:rsidRPr="00A13A62">
        <w:rPr>
          <w:rFonts w:ascii="Times New Roman" w:hAnsi="Times New Roman" w:cs="Times New Roman"/>
          <w:sz w:val="28"/>
          <w:szCs w:val="28"/>
          <w:lang w:val="nl-NL"/>
        </w:rPr>
        <w:t>HS: Ôn tập kiến thức trong chương</w:t>
      </w:r>
    </w:p>
    <w:p w:rsidR="00D07804" w:rsidRPr="00A13A62" w:rsidRDefault="00D07804" w:rsidP="00D07804">
      <w:pPr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</w:pPr>
      <w:r w:rsidRPr="00A13A62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D.MA TRẬN ĐỀ</w:t>
      </w:r>
    </w:p>
    <w:tbl>
      <w:tblPr>
        <w:tblW w:w="11187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4"/>
        <w:gridCol w:w="1041"/>
        <w:gridCol w:w="1059"/>
        <w:gridCol w:w="1083"/>
        <w:gridCol w:w="1060"/>
        <w:gridCol w:w="1083"/>
        <w:gridCol w:w="1060"/>
        <w:gridCol w:w="1083"/>
        <w:gridCol w:w="1060"/>
        <w:gridCol w:w="854"/>
      </w:tblGrid>
      <w:tr w:rsidR="00D07804" w:rsidRPr="00A13A62" w:rsidTr="00775CCE">
        <w:tc>
          <w:tcPr>
            <w:tcW w:w="1844" w:type="dxa"/>
            <w:vMerge w:val="restart"/>
          </w:tcPr>
          <w:p w:rsidR="00D07804" w:rsidRPr="00A13A62" w:rsidRDefault="00D07804" w:rsidP="00775CCE">
            <w:pPr>
              <w:tabs>
                <w:tab w:val="left" w:pos="3067"/>
              </w:tabs>
              <w:ind w:left="80" w:firstLine="80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17" type="#_x0000_t32" style="position:absolute;left:0;text-align:left;margin-left:-6.65pt;margin-top:1.55pt;width:93.2pt;height:49.8pt;z-index:251683840" o:connectortype="straight"/>
              </w:pict>
            </w: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Cấp </w:t>
            </w: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độ</w:t>
            </w:r>
          </w:p>
          <w:p w:rsidR="00D07804" w:rsidRPr="00A13A62" w:rsidRDefault="00D07804" w:rsidP="00775CCE">
            <w:pPr>
              <w:ind w:left="8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ind w:left="8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979" w:type="dxa"/>
            <w:gridSpan w:val="2"/>
            <w:vMerge w:val="restart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2170" w:type="dxa"/>
            <w:gridSpan w:val="2"/>
            <w:vMerge w:val="restart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4340" w:type="dxa"/>
            <w:gridSpan w:val="4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854" w:type="dxa"/>
            <w:vMerge w:val="restart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D07804" w:rsidRPr="00A13A62" w:rsidTr="00775CCE">
        <w:tc>
          <w:tcPr>
            <w:tcW w:w="1844" w:type="dxa"/>
            <w:vMerge/>
          </w:tcPr>
          <w:p w:rsidR="00D07804" w:rsidRPr="00A13A62" w:rsidRDefault="00D07804" w:rsidP="00775CCE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79" w:type="dxa"/>
            <w:gridSpan w:val="2"/>
            <w:vMerge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70" w:type="dxa"/>
            <w:gridSpan w:val="2"/>
            <w:vMerge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70" w:type="dxa"/>
            <w:gridSpan w:val="2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Vận dụng thấp</w:t>
            </w:r>
          </w:p>
        </w:tc>
        <w:tc>
          <w:tcPr>
            <w:tcW w:w="2170" w:type="dxa"/>
            <w:gridSpan w:val="2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Vận dụng cao</w:t>
            </w:r>
          </w:p>
        </w:tc>
        <w:tc>
          <w:tcPr>
            <w:tcW w:w="854" w:type="dxa"/>
            <w:vMerge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07804" w:rsidRPr="00A13A62" w:rsidTr="00775CCE">
        <w:trPr>
          <w:trHeight w:val="368"/>
        </w:trPr>
        <w:tc>
          <w:tcPr>
            <w:tcW w:w="1844" w:type="dxa"/>
            <w:vMerge/>
          </w:tcPr>
          <w:p w:rsidR="00D07804" w:rsidRPr="00A13A62" w:rsidRDefault="00D07804" w:rsidP="00775CCE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9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4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854" w:type="dxa"/>
            <w:vMerge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07804" w:rsidRPr="00A13A62" w:rsidTr="00775CCE">
        <w:tc>
          <w:tcPr>
            <w:tcW w:w="1844" w:type="dxa"/>
          </w:tcPr>
          <w:p w:rsidR="00D07804" w:rsidRPr="00A13A62" w:rsidRDefault="00D07804" w:rsidP="00775CCE">
            <w:pPr>
              <w:tabs>
                <w:tab w:val="left" w:pos="3067"/>
              </w:tabs>
              <w:ind w:left="80" w:hanging="188"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32"/>
                <w:szCs w:val="32"/>
              </w:rPr>
              <w:t>1.Đại</w:t>
            </w:r>
            <w:r w:rsidRPr="00A13A62">
              <w:rPr>
                <w:rFonts w:ascii="Times New Roman" w:hAnsi="Times New Roman" w:cs="Times New Roman"/>
                <w:b/>
                <w:sz w:val="32"/>
                <w:szCs w:val="32"/>
                <w:lang w:val="vi-VN"/>
              </w:rPr>
              <w:t xml:space="preserve"> </w:t>
            </w:r>
            <w:r w:rsidRPr="00A13A62">
              <w:rPr>
                <w:rFonts w:ascii="Times New Roman" w:hAnsi="Times New Roman" w:cs="Times New Roman"/>
                <w:b/>
                <w:sz w:val="32"/>
                <w:szCs w:val="32"/>
              </w:rPr>
              <w:t>lượng tỉ lệ thuận, đại lượng tỉ lệ nghịch</w:t>
            </w:r>
          </w:p>
        </w:tc>
        <w:tc>
          <w:tcPr>
            <w:tcW w:w="89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4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07804" w:rsidRPr="00A13A62" w:rsidTr="00775CCE">
        <w:tc>
          <w:tcPr>
            <w:tcW w:w="1844" w:type="dxa"/>
          </w:tcPr>
          <w:p w:rsidR="00D07804" w:rsidRPr="00A13A62" w:rsidRDefault="00D07804" w:rsidP="00775CCE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i/>
                <w:sz w:val="28"/>
                <w:szCs w:val="28"/>
              </w:rPr>
              <w:t>Số câu</w:t>
            </w:r>
          </w:p>
          <w:p w:rsidR="00D07804" w:rsidRPr="00A13A62" w:rsidRDefault="00D07804" w:rsidP="00775CCE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89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1</w:t>
            </w:r>
          </w:p>
        </w:tc>
        <w:tc>
          <w:tcPr>
            <w:tcW w:w="1084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2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0,5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2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0,25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0,25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6</w:t>
            </w:r>
          </w:p>
        </w:tc>
      </w:tr>
      <w:tr w:rsidR="00D07804" w:rsidRPr="00A13A62" w:rsidTr="00775CCE">
        <w:tc>
          <w:tcPr>
            <w:tcW w:w="1844" w:type="dxa"/>
          </w:tcPr>
          <w:p w:rsidR="00D07804" w:rsidRPr="00A13A62" w:rsidRDefault="00D07804" w:rsidP="00775CCE">
            <w:pPr>
              <w:tabs>
                <w:tab w:val="left" w:pos="3067"/>
              </w:tabs>
              <w:ind w:left="-108" w:right="-113"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32"/>
                <w:szCs w:val="32"/>
              </w:rPr>
              <w:t>2.Mặt</w:t>
            </w:r>
            <w:r w:rsidRPr="00A13A62">
              <w:rPr>
                <w:rFonts w:ascii="Times New Roman" w:hAnsi="Times New Roman" w:cs="Times New Roman"/>
                <w:b/>
                <w:sz w:val="32"/>
                <w:szCs w:val="32"/>
                <w:lang w:val="vi-VN"/>
              </w:rPr>
              <w:t xml:space="preserve"> </w:t>
            </w:r>
            <w:r w:rsidRPr="00A13A62">
              <w:rPr>
                <w:rFonts w:ascii="Times New Roman" w:hAnsi="Times New Roman" w:cs="Times New Roman"/>
                <w:b/>
                <w:sz w:val="32"/>
                <w:szCs w:val="32"/>
              </w:rPr>
              <w:t>phẳng</w:t>
            </w:r>
            <w:r w:rsidRPr="00A13A62">
              <w:rPr>
                <w:rFonts w:ascii="Times New Roman" w:hAnsi="Times New Roman" w:cs="Times New Roman"/>
                <w:b/>
                <w:sz w:val="32"/>
                <w:szCs w:val="32"/>
                <w:lang w:val="vi-VN"/>
              </w:rPr>
              <w:t xml:space="preserve"> </w:t>
            </w:r>
            <w:r w:rsidRPr="00A13A62">
              <w:rPr>
                <w:rFonts w:ascii="Times New Roman" w:hAnsi="Times New Roman" w:cs="Times New Roman"/>
                <w:b/>
                <w:sz w:val="32"/>
                <w:szCs w:val="32"/>
              </w:rPr>
              <w:t>tọa độ,hàm số,đồ</w:t>
            </w:r>
            <w:r w:rsidRPr="00A13A62">
              <w:rPr>
                <w:rFonts w:ascii="Times New Roman" w:hAnsi="Times New Roman" w:cs="Times New Roman"/>
                <w:b/>
                <w:sz w:val="32"/>
                <w:szCs w:val="32"/>
                <w:lang w:val="vi-VN"/>
              </w:rPr>
              <w:t xml:space="preserve"> </w:t>
            </w:r>
            <w:r w:rsidRPr="00A13A62">
              <w:rPr>
                <w:rFonts w:ascii="Times New Roman" w:hAnsi="Times New Roman" w:cs="Times New Roman"/>
                <w:b/>
                <w:sz w:val="32"/>
                <w:szCs w:val="32"/>
              </w:rPr>
              <w:t>thị hàm số</w:t>
            </w:r>
          </w:p>
        </w:tc>
        <w:tc>
          <w:tcPr>
            <w:tcW w:w="89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1084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7804" w:rsidRPr="00A13A62" w:rsidRDefault="00D07804" w:rsidP="00775CCE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854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07804" w:rsidRPr="00A13A62" w:rsidTr="00775CCE">
        <w:tc>
          <w:tcPr>
            <w:tcW w:w="1844" w:type="dxa"/>
          </w:tcPr>
          <w:p w:rsidR="00D07804" w:rsidRPr="00A13A62" w:rsidRDefault="00D07804" w:rsidP="00775CCE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i/>
                <w:sz w:val="28"/>
                <w:szCs w:val="28"/>
              </w:rPr>
              <w:t>Số câu</w:t>
            </w:r>
          </w:p>
          <w:p w:rsidR="00D07804" w:rsidRPr="00A13A62" w:rsidRDefault="00D07804" w:rsidP="00775CCE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89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0,5</w:t>
            </w:r>
          </w:p>
        </w:tc>
        <w:tc>
          <w:tcPr>
            <w:tcW w:w="1084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0,5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2</w:t>
            </w: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1</w:t>
            </w:r>
          </w:p>
        </w:tc>
        <w:tc>
          <w:tcPr>
            <w:tcW w:w="854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4</w:t>
            </w:r>
          </w:p>
        </w:tc>
      </w:tr>
      <w:tr w:rsidR="00D07804" w:rsidRPr="00A13A62" w:rsidTr="00775CCE">
        <w:tc>
          <w:tcPr>
            <w:tcW w:w="1844" w:type="dxa"/>
          </w:tcPr>
          <w:p w:rsidR="00D07804" w:rsidRPr="00A13A62" w:rsidRDefault="00D07804" w:rsidP="00775CCE">
            <w:pPr>
              <w:tabs>
                <w:tab w:val="left" w:pos="3067"/>
              </w:tabs>
              <w:ind w:left="80" w:hanging="188"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ổng số câu</w:t>
            </w:r>
          </w:p>
          <w:p w:rsidR="00D07804" w:rsidRPr="00A13A62" w:rsidRDefault="00D07804" w:rsidP="00775CCE">
            <w:pPr>
              <w:tabs>
                <w:tab w:val="left" w:pos="3067"/>
              </w:tabs>
              <w:ind w:left="80" w:hanging="188"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Tổngsố điểm</w:t>
            </w:r>
          </w:p>
        </w:tc>
        <w:tc>
          <w:tcPr>
            <w:tcW w:w="1979" w:type="dxa"/>
            <w:gridSpan w:val="2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7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70" w:type="dxa"/>
            <w:gridSpan w:val="2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5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70" w:type="dxa"/>
            <w:gridSpan w:val="2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1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3,5</w:t>
            </w:r>
          </w:p>
        </w:tc>
        <w:tc>
          <w:tcPr>
            <w:tcW w:w="2170" w:type="dxa"/>
            <w:gridSpan w:val="2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2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0,5</w:t>
            </w:r>
          </w:p>
        </w:tc>
        <w:tc>
          <w:tcPr>
            <w:tcW w:w="854" w:type="dxa"/>
          </w:tcPr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  <w:p w:rsidR="00D07804" w:rsidRPr="00A13A62" w:rsidRDefault="00D07804" w:rsidP="00775CCE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10</w:t>
            </w:r>
          </w:p>
        </w:tc>
      </w:tr>
    </w:tbl>
    <w:p w:rsidR="00D07804" w:rsidRPr="00A13A62" w:rsidRDefault="00D07804" w:rsidP="00D07804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D07804" w:rsidRPr="00A13A62" w:rsidRDefault="00D07804" w:rsidP="00D07804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D07804" w:rsidRPr="00A13A62" w:rsidRDefault="00D07804" w:rsidP="00D07804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D07804" w:rsidRPr="00A13A62" w:rsidRDefault="00D07804" w:rsidP="00D07804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D07804" w:rsidRPr="00A13A62" w:rsidRDefault="00D07804" w:rsidP="00D0780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07804" w:rsidRPr="00A13A62" w:rsidRDefault="00D07804" w:rsidP="00D0780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07804" w:rsidRPr="00A13A62" w:rsidRDefault="00D07804" w:rsidP="00D0780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07804" w:rsidRPr="00A13A62" w:rsidRDefault="00D07804" w:rsidP="00D0780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07804" w:rsidRPr="00A13A62" w:rsidRDefault="00D07804" w:rsidP="00D0780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07804" w:rsidRPr="00A13A62" w:rsidRDefault="00D07804" w:rsidP="00D0780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07804" w:rsidRDefault="00D07804" w:rsidP="00D0780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76AAA" w:rsidRPr="00A13A62" w:rsidRDefault="00176AAA" w:rsidP="00D0780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07804" w:rsidRPr="00A13A62" w:rsidRDefault="00D07804" w:rsidP="00D0780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07804" w:rsidRPr="00A13A62" w:rsidRDefault="00D07804" w:rsidP="00D0780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BẢNG MÔ TẢ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74"/>
        <w:gridCol w:w="982"/>
        <w:gridCol w:w="7360"/>
      </w:tblGrid>
      <w:tr w:rsidR="00D07804" w:rsidRPr="00A13A62" w:rsidTr="00775CCE">
        <w:trPr>
          <w:trHeight w:val="389"/>
        </w:trPr>
        <w:tc>
          <w:tcPr>
            <w:tcW w:w="1809" w:type="dxa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CHỦ ĐỀ</w:t>
            </w:r>
          </w:p>
        </w:tc>
        <w:tc>
          <w:tcPr>
            <w:tcW w:w="993" w:type="dxa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CÂU</w:t>
            </w:r>
          </w:p>
        </w:tc>
        <w:tc>
          <w:tcPr>
            <w:tcW w:w="7782" w:type="dxa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MÔ TẢ</w:t>
            </w:r>
          </w:p>
        </w:tc>
      </w:tr>
      <w:tr w:rsidR="00D07804" w:rsidRPr="00A13A62" w:rsidTr="00775CCE">
        <w:tc>
          <w:tcPr>
            <w:tcW w:w="10584" w:type="dxa"/>
            <w:gridSpan w:val="3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PHẦN TRẮC NGHIỆM</w:t>
            </w:r>
          </w:p>
        </w:tc>
      </w:tr>
      <w:tr w:rsidR="00D07804" w:rsidRPr="00A13A62" w:rsidTr="00775CCE">
        <w:tc>
          <w:tcPr>
            <w:tcW w:w="1809" w:type="dxa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13A62">
              <w:rPr>
                <w:rFonts w:ascii="Times New Roman" w:hAnsi="Times New Roman" w:cs="Times New Roman"/>
                <w:b/>
                <w:sz w:val="32"/>
                <w:szCs w:val="32"/>
              </w:rPr>
              <w:t>1.Đại lượng tỉ lệ thuận, đại lượng tỉ lệ nghịch</w:t>
            </w:r>
          </w:p>
        </w:tc>
        <w:tc>
          <w:tcPr>
            <w:tcW w:w="993" w:type="dxa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4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5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6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7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8</w:t>
            </w:r>
          </w:p>
        </w:tc>
        <w:tc>
          <w:tcPr>
            <w:tcW w:w="7782" w:type="dxa"/>
          </w:tcPr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hệ số tỉ lệ của hai đại lượng tỉ lệ thuận.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Nhận biết hệ số tỉ lệ của hai đại lượng tỉ lệ nghịch.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Thông hiểu về đại lượng tỉ lệ thuận để giải bài toán.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Thông hiểu về đại lượng tỉ lệ nghịch để giải bài toán.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Vận dụng tính chất đại lượng tỉ lệ thuận để giải toán nâng cao.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Vận dụng tính chất đại lượng tỉ lệ nghịch để giải toán nâng cao.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mối quan hệ giữa ba đại lượng và hệ số tỉ lệ của chúng.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mối quan hệ giữa ba đại lượng và hệ số tỉ lệ của chúng.</w:t>
            </w:r>
          </w:p>
        </w:tc>
      </w:tr>
      <w:tr w:rsidR="00D07804" w:rsidRPr="00A13A62" w:rsidTr="00775CCE">
        <w:tc>
          <w:tcPr>
            <w:tcW w:w="1809" w:type="dxa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13A62">
              <w:rPr>
                <w:rFonts w:ascii="Times New Roman" w:hAnsi="Times New Roman" w:cs="Times New Roman"/>
                <w:b/>
                <w:sz w:val="32"/>
                <w:szCs w:val="32"/>
              </w:rPr>
              <w:t>2.Mặt phẳng tọa độ,hàm số,đồ thị hàm số</w:t>
            </w:r>
          </w:p>
        </w:tc>
        <w:tc>
          <w:tcPr>
            <w:tcW w:w="993" w:type="dxa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9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0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1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2</w:t>
            </w:r>
          </w:p>
        </w:tc>
        <w:tc>
          <w:tcPr>
            <w:tcW w:w="7782" w:type="dxa"/>
          </w:tcPr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một đại lượng là hàm số của đại lượng kia.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điểm thuộc đồ thị của một hàm số cho trước.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Thông hiểu cách tính giá trị của y bằng cách thay giá trị tại f(x)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Thông hiểu điểm thuộc đồ thị và không thuộc đồ thị hàm số.</w:t>
            </w:r>
          </w:p>
        </w:tc>
      </w:tr>
      <w:tr w:rsidR="00D07804" w:rsidRPr="00A13A62" w:rsidTr="00775CCE">
        <w:tc>
          <w:tcPr>
            <w:tcW w:w="10584" w:type="dxa"/>
            <w:gridSpan w:val="3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PHẦN TỰ LUẬN</w:t>
            </w:r>
          </w:p>
        </w:tc>
      </w:tr>
      <w:tr w:rsidR="00D07804" w:rsidRPr="00A13A62" w:rsidTr="00775CCE">
        <w:tc>
          <w:tcPr>
            <w:tcW w:w="1809" w:type="dxa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13A62">
              <w:rPr>
                <w:rFonts w:ascii="Times New Roman" w:hAnsi="Times New Roman" w:cs="Times New Roman"/>
                <w:b/>
                <w:sz w:val="32"/>
                <w:szCs w:val="32"/>
              </w:rPr>
              <w:t>1.Đại lượng tỉ lệ thuận, đại lượng tỉ lệ nghịch</w:t>
            </w:r>
          </w:p>
        </w:tc>
        <w:tc>
          <w:tcPr>
            <w:tcW w:w="993" w:type="dxa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3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4</w:t>
            </w:r>
          </w:p>
        </w:tc>
        <w:tc>
          <w:tcPr>
            <w:tcW w:w="7782" w:type="dxa"/>
          </w:tcPr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về bài toán về đại lượng tỉ lệ nghịch.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Thông hiểu về bài toán về đại lượng tỉ lệ thuận.</w:t>
            </w:r>
          </w:p>
        </w:tc>
      </w:tr>
      <w:tr w:rsidR="00D07804" w:rsidRPr="00A13A62" w:rsidTr="00775CCE">
        <w:tc>
          <w:tcPr>
            <w:tcW w:w="1809" w:type="dxa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13A62">
              <w:rPr>
                <w:rFonts w:ascii="Times New Roman" w:hAnsi="Times New Roman" w:cs="Times New Roman"/>
                <w:b/>
                <w:sz w:val="32"/>
                <w:szCs w:val="32"/>
              </w:rPr>
              <w:t>2.Mặt phẳng tọa độ,hàm số,đồ thị hàm số</w:t>
            </w:r>
          </w:p>
        </w:tc>
        <w:tc>
          <w:tcPr>
            <w:tcW w:w="993" w:type="dxa"/>
          </w:tcPr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5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D07804" w:rsidRPr="00A13A62" w:rsidRDefault="00D07804" w:rsidP="00775CCE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6</w:t>
            </w:r>
          </w:p>
        </w:tc>
        <w:tc>
          <w:tcPr>
            <w:tcW w:w="7782" w:type="dxa"/>
          </w:tcPr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07804" w:rsidRPr="00A13A62" w:rsidRDefault="00D07804" w:rsidP="00775CCE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Vận dụng vẽ đồ thị hàm số và tìm một tọa độ điểm trên đồ thị hàm số.</w:t>
            </w:r>
          </w:p>
          <w:p w:rsidR="00D07804" w:rsidRPr="00A13A62" w:rsidRDefault="00D07804" w:rsidP="00775CCE">
            <w:pPr>
              <w:tabs>
                <w:tab w:val="center" w:pos="4320"/>
              </w:tabs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Vận dụng cách tìm các tọa độ điểm từ một hàm số để tìm dạng của hàm số khi biết hàm số đi qua hai điểm cho trước.</w:t>
            </w:r>
          </w:p>
        </w:tc>
      </w:tr>
    </w:tbl>
    <w:p w:rsidR="00D07804" w:rsidRDefault="00561EBB" w:rsidP="00A472C6">
      <w:pPr>
        <w:ind w:left="-284"/>
        <w:rPr>
          <w:rFonts w:ascii="Times New Roman" w:hAnsi="Times New Roman" w:cs="Times New Roman"/>
          <w:b/>
          <w:sz w:val="28"/>
          <w:szCs w:val="28"/>
        </w:rPr>
      </w:pPr>
      <w:r w:rsidRPr="00A13A62"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:rsidR="00D07804" w:rsidRDefault="00D07804" w:rsidP="00A472C6">
      <w:pPr>
        <w:ind w:left="-284"/>
        <w:rPr>
          <w:rFonts w:ascii="Times New Roman" w:hAnsi="Times New Roman" w:cs="Times New Roman"/>
          <w:b/>
          <w:sz w:val="28"/>
          <w:szCs w:val="28"/>
        </w:rPr>
      </w:pPr>
    </w:p>
    <w:p w:rsidR="00D07804" w:rsidRDefault="00D07804" w:rsidP="00A472C6">
      <w:pPr>
        <w:ind w:left="-284"/>
        <w:rPr>
          <w:rFonts w:ascii="Times New Roman" w:hAnsi="Times New Roman" w:cs="Times New Roman"/>
          <w:b/>
          <w:sz w:val="28"/>
          <w:szCs w:val="28"/>
        </w:rPr>
      </w:pPr>
    </w:p>
    <w:p w:rsidR="00B16006" w:rsidRDefault="00B16006" w:rsidP="00A472C6">
      <w:pPr>
        <w:ind w:left="-284"/>
        <w:rPr>
          <w:rFonts w:ascii="Times New Roman" w:hAnsi="Times New Roman" w:cs="Times New Roman"/>
          <w:b/>
          <w:sz w:val="28"/>
          <w:szCs w:val="28"/>
        </w:rPr>
      </w:pPr>
    </w:p>
    <w:p w:rsidR="00B16006" w:rsidRDefault="00B16006" w:rsidP="00A472C6">
      <w:pPr>
        <w:ind w:left="-284"/>
        <w:rPr>
          <w:rFonts w:ascii="Times New Roman" w:hAnsi="Times New Roman" w:cs="Times New Roman"/>
          <w:b/>
          <w:sz w:val="28"/>
          <w:szCs w:val="28"/>
        </w:rPr>
      </w:pPr>
    </w:p>
    <w:p w:rsidR="00B16006" w:rsidRDefault="00B16006" w:rsidP="00A472C6">
      <w:pPr>
        <w:ind w:left="-284"/>
        <w:rPr>
          <w:rFonts w:ascii="Times New Roman" w:hAnsi="Times New Roman" w:cs="Times New Roman"/>
          <w:b/>
          <w:sz w:val="28"/>
          <w:szCs w:val="28"/>
        </w:rPr>
      </w:pPr>
    </w:p>
    <w:p w:rsidR="00B16006" w:rsidRDefault="00B16006" w:rsidP="00A472C6">
      <w:pPr>
        <w:ind w:left="-284"/>
        <w:rPr>
          <w:rFonts w:ascii="Times New Roman" w:hAnsi="Times New Roman" w:cs="Times New Roman"/>
          <w:b/>
          <w:sz w:val="28"/>
          <w:szCs w:val="28"/>
        </w:rPr>
      </w:pPr>
    </w:p>
    <w:p w:rsidR="00B16006" w:rsidRDefault="00B16006" w:rsidP="00A472C6">
      <w:pPr>
        <w:ind w:left="-284"/>
        <w:rPr>
          <w:rFonts w:ascii="Times New Roman" w:hAnsi="Times New Roman" w:cs="Times New Roman"/>
          <w:b/>
          <w:sz w:val="28"/>
          <w:szCs w:val="28"/>
        </w:rPr>
      </w:pPr>
    </w:p>
    <w:p w:rsidR="00B16006" w:rsidRDefault="00B16006" w:rsidP="00A472C6">
      <w:pPr>
        <w:ind w:left="-284"/>
        <w:rPr>
          <w:rFonts w:ascii="Times New Roman" w:hAnsi="Times New Roman" w:cs="Times New Roman"/>
          <w:b/>
          <w:sz w:val="28"/>
          <w:szCs w:val="28"/>
        </w:rPr>
      </w:pPr>
    </w:p>
    <w:p w:rsidR="00B16006" w:rsidRDefault="00B16006" w:rsidP="00A472C6">
      <w:pPr>
        <w:ind w:left="-284"/>
        <w:rPr>
          <w:rFonts w:ascii="Times New Roman" w:hAnsi="Times New Roman" w:cs="Times New Roman"/>
          <w:b/>
          <w:sz w:val="28"/>
          <w:szCs w:val="28"/>
        </w:rPr>
      </w:pPr>
    </w:p>
    <w:p w:rsidR="00B16006" w:rsidRDefault="00B16006" w:rsidP="00A472C6">
      <w:pPr>
        <w:ind w:left="-284"/>
        <w:rPr>
          <w:rFonts w:ascii="Times New Roman" w:hAnsi="Times New Roman" w:cs="Times New Roman"/>
          <w:b/>
          <w:sz w:val="28"/>
          <w:szCs w:val="28"/>
        </w:rPr>
      </w:pPr>
    </w:p>
    <w:p w:rsidR="005A0757" w:rsidRPr="00A13A62" w:rsidRDefault="00561EBB" w:rsidP="00A472C6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</w:t>
      </w:r>
      <w:r w:rsidR="005A0757" w:rsidRPr="00A13A62">
        <w:rPr>
          <w:rFonts w:ascii="Times New Roman" w:hAnsi="Times New Roman" w:cs="Times New Roman"/>
          <w:b/>
          <w:sz w:val="28"/>
          <w:szCs w:val="28"/>
          <w:u w:val="single"/>
        </w:rPr>
        <w:t>Đề bài :</w:t>
      </w:r>
      <w:r w:rsidR="005A0757" w:rsidRPr="00A13A62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r w:rsidR="005A0757" w:rsidRPr="00A13A62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A287A" w:rsidRPr="00A13A62" w:rsidRDefault="009A287A" w:rsidP="005A0757">
      <w:pPr>
        <w:tabs>
          <w:tab w:val="left" w:pos="3495"/>
        </w:tabs>
        <w:ind w:left="-284"/>
        <w:rPr>
          <w:rFonts w:ascii="Times New Roman" w:hAnsi="Times New Roman" w:cs="Times New Roman"/>
          <w:sz w:val="28"/>
          <w:szCs w:val="28"/>
        </w:rPr>
      </w:pPr>
      <w:r w:rsidRPr="00A13A62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/PHẦN TRẮC NGHIỆM (3 điểm)</w:t>
      </w:r>
    </w:p>
    <w:p w:rsidR="00051A3E" w:rsidRPr="00A13A62" w:rsidRDefault="009A287A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</w:t>
      </w:r>
      <w:r w:rsidR="00201A06" w:rsidRPr="00A13A62">
        <w:rPr>
          <w:rFonts w:ascii="Times New Roman" w:hAnsi="Times New Roman" w:cs="Times New Roman"/>
          <w:b/>
          <w:sz w:val="28"/>
          <w:szCs w:val="28"/>
          <w:lang w:val="vi-VN"/>
        </w:rPr>
        <w:t xml:space="preserve"> 1:</w:t>
      </w:r>
      <w:r w:rsidR="00201A06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Cho x,y là hai đại lượng tỉ lệ thuận và x=5 thì y=-2.Hệ số tỉ lệ k bằng:</w:t>
      </w:r>
    </w:p>
    <w:p w:rsidR="00201A06" w:rsidRPr="00A13A62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Pr="00A13A6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1.5pt" o:ole="">
            <v:imagedata r:id="rId7" o:title=""/>
          </v:shape>
          <o:OLEObject Type="Embed" ProgID="Equation.DSMT4" ShapeID="_x0000_i1025" DrawAspect="Content" ObjectID="_1586087350" r:id="rId8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D4FEA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B.</w:t>
      </w:r>
      <w:r w:rsidRPr="00A13A6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60" w:dyaOrig="620">
          <v:shape id="_x0000_i1026" type="#_x0000_t75" style="width:17.25pt;height:31.5pt" o:ole="">
            <v:imagedata r:id="rId9" o:title=""/>
          </v:shape>
          <o:OLEObject Type="Embed" ProgID="Equation.DSMT4" ShapeID="_x0000_i1026" DrawAspect="Content" ObjectID="_1586087351" r:id="rId10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C.</w:t>
      </w:r>
      <w:r w:rsidRPr="00A13A6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27" type="#_x0000_t75" style="width:12.75pt;height:31.5pt" o:ole="">
            <v:imagedata r:id="rId11" o:title=""/>
          </v:shape>
          <o:OLEObject Type="Embed" ProgID="Equation.DSMT4" ShapeID="_x0000_i1027" DrawAspect="Content" ObjectID="_1586087352" r:id="rId12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D.</w:t>
      </w:r>
      <w:r w:rsidRPr="00A13A6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28" type="#_x0000_t75" style="width:12.75pt;height:31.5pt" o:ole="">
            <v:imagedata r:id="rId13" o:title=""/>
          </v:shape>
          <o:OLEObject Type="Embed" ProgID="Equation.DSMT4" ShapeID="_x0000_i1028" DrawAspect="Content" ObjectID="_1586087353" r:id="rId14"/>
        </w:object>
      </w:r>
    </w:p>
    <w:p w:rsidR="00201A06" w:rsidRPr="00A13A62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2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:Cho x,y là hai đại lượng tỉ lệ nghịch và khi x=3 thì y=15.Hệ số tỉ lệ bằng:</w:t>
      </w:r>
    </w:p>
    <w:p w:rsidR="00201A06" w:rsidRPr="00A13A62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A.3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B.15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C.30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D.45</w:t>
      </w:r>
    </w:p>
    <w:p w:rsidR="00201A06" w:rsidRPr="00A13A62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3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:Cứ 5 phút thì con Rùa đi được 6m.Để đi hết quãng đường 15m thì con Rùa đó phải đi hết bao nhiêu thời gian?</w:t>
      </w:r>
    </w:p>
    <w:p w:rsidR="00201A06" w:rsidRPr="00A13A62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A.2 phút   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B.5 phút 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C.10 phút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D.12,5 phút</w:t>
      </w:r>
    </w:p>
    <w:p w:rsidR="00201A06" w:rsidRPr="00A13A62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4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:Cho biết 3 máy cày,cày xong một cánh đồng hết 30h.Hỏi 5 máy cày như thế (cùng năng suất) cày xong cánh đồng đó hết bao nhiêu giờ?</w:t>
      </w:r>
    </w:p>
    <w:p w:rsidR="00201A06" w:rsidRPr="00A13A62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A.8h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B.10h 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C.18h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D.50h</w:t>
      </w:r>
    </w:p>
    <w:p w:rsidR="00201A06" w:rsidRPr="00A13A62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5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:Trên một chiếc đồng hồ,khi kim giờ quay đúng 3 vòng</w:t>
      </w:r>
      <w:r w:rsidR="005F75B7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thì số vòng kim phút quay được là:</w:t>
      </w:r>
    </w:p>
    <w:p w:rsidR="005F75B7" w:rsidRPr="00A13A62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A.15    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B.36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C.180    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D.2160</w:t>
      </w:r>
    </w:p>
    <w:p w:rsidR="005F75B7" w:rsidRPr="00A13A62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6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:Hình chữ nhật có diện tích không đổi,nếu chiều dài tăng gấp đôi thì chiều rộng:</w:t>
      </w:r>
    </w:p>
    <w:p w:rsidR="005F75B7" w:rsidRPr="00A13A62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A.Tăng gấp đôi       B.Không đổi 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C.Giảm một nửa   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D.Giảm 4 lần</w:t>
      </w:r>
    </w:p>
    <w:p w:rsidR="005F75B7" w:rsidRPr="00A13A62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7: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Nếu y tỉ lệ nghịch với x theo hệ số tỉ lệ là h (h</w:t>
      </w:r>
      <w:r w:rsidRPr="00A13A62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20" w:dyaOrig="220">
          <v:shape id="_x0000_i1029" type="#_x0000_t75" style="width:10.5pt;height:10.5pt" o:ole="">
            <v:imagedata r:id="rId15" o:title=""/>
          </v:shape>
          <o:OLEObject Type="Embed" ProgID="Equation.DSMT4" ShapeID="_x0000_i1029" DrawAspect="Content" ObjectID="_1586087354" r:id="rId16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0) và x tỉ lệ nghịch với z theo hệ số tỉ lệ là k (k</w:t>
      </w:r>
      <w:r w:rsidRPr="00A13A62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20" w:dyaOrig="220">
          <v:shape id="_x0000_i1030" type="#_x0000_t75" style="width:10.5pt;height:10.5pt" o:ole="">
            <v:imagedata r:id="rId17" o:title=""/>
          </v:shape>
          <o:OLEObject Type="Embed" ProgID="Equation.DSMT4" ShapeID="_x0000_i1030" DrawAspect="Content" ObjectID="_1586087355" r:id="rId18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0) thì:</w:t>
      </w:r>
    </w:p>
    <w:p w:rsidR="005F75B7" w:rsidRPr="00A13A62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A.y tỉ lệ thuận với z theo hệ số tỉ lệ </w:t>
      </w:r>
      <w:r w:rsidRPr="00A13A6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31" type="#_x0000_t75" style="width:12.75pt;height:31.5pt" o:ole="">
            <v:imagedata r:id="rId19" o:title=""/>
          </v:shape>
          <o:OLEObject Type="Embed" ProgID="Equation.DSMT4" ShapeID="_x0000_i1031" DrawAspect="Content" ObjectID="_1586087356" r:id="rId20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B. y tỉ lệ thuận với z theo hệ số tỉ lệ </w:t>
      </w:r>
      <w:r w:rsidRPr="00A13A6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32" type="#_x0000_t75" style="width:12.75pt;height:31.5pt" o:ole="">
            <v:imagedata r:id="rId21" o:title=""/>
          </v:shape>
          <o:OLEObject Type="Embed" ProgID="Equation.DSMT4" ShapeID="_x0000_i1032" DrawAspect="Content" ObjectID="_1586087357" r:id="rId22"/>
        </w:object>
      </w:r>
    </w:p>
    <w:p w:rsidR="005F75B7" w:rsidRPr="00A13A62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C. y tỉ lệ nghịch với z theo hệ số tỉ lệ </w:t>
      </w:r>
      <w:r w:rsidRPr="00A13A6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33" type="#_x0000_t75" style="width:12.75pt;height:31.5pt" o:ole="">
            <v:imagedata r:id="rId19" o:title=""/>
          </v:shape>
          <o:OLEObject Type="Embed" ProgID="Equation.DSMT4" ShapeID="_x0000_i1033" DrawAspect="Content" ObjectID="_1586087358" r:id="rId23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D. y tỉ lệ nghịch với z theo hệ số tỉ lệ  </w:t>
      </w:r>
      <w:r w:rsidRPr="00A13A6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34" type="#_x0000_t75" style="width:12.75pt;height:31.5pt" o:ole="">
            <v:imagedata r:id="rId21" o:title=""/>
          </v:shape>
          <o:OLEObject Type="Embed" ProgID="Equation.DSMT4" ShapeID="_x0000_i1034" DrawAspect="Content" ObjectID="_1586087359" r:id="rId24"/>
        </w:object>
      </w:r>
    </w:p>
    <w:p w:rsidR="005D4FEA" w:rsidRPr="00A13A62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8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:</w:t>
      </w:r>
      <w:r w:rsidR="005D4FEA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Cho biết x tỉ lệ thuận với y theo hệ số tỉ lệ là 0,8,y tỉ lệ thuận với z theo hệ số tỉ lệ là 5 thì:</w:t>
      </w:r>
    </w:p>
    <w:p w:rsidR="005D4FEA" w:rsidRPr="00A13A62" w:rsidRDefault="005D4FEA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>A.x tỉ lệ thuận với z theo hệ số tỉ lệ là 4         C. x tỉ lệ thuận với z theo hệ số tỉ lệ là 6,25</w:t>
      </w:r>
    </w:p>
    <w:p w:rsidR="005D4FEA" w:rsidRPr="00A13A62" w:rsidRDefault="005D4FEA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>B. x tỉ lệ nghịch với z theo hệ số tỉ lệ là 4       D. x tỉ lệ nghịch với z theo hệ số tỉ lệ là 6,25</w:t>
      </w:r>
    </w:p>
    <w:p w:rsidR="005F75B7" w:rsidRPr="00A13A62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9:</w:t>
      </w:r>
      <w:r w:rsidR="0004395E" w:rsidRPr="00A13A62">
        <w:rPr>
          <w:rFonts w:ascii="Times New Roman" w:hAnsi="Times New Roman" w:cs="Times New Roman"/>
          <w:sz w:val="28"/>
          <w:szCs w:val="28"/>
          <w:lang w:val="vi-VN"/>
        </w:rPr>
        <w:t>Đại lượng y trong bảng nào sau đây không phải là hàm số của x?</w:t>
      </w:r>
    </w:p>
    <w:p w:rsidR="004D541E" w:rsidRPr="00A13A62" w:rsidRDefault="004D541E" w:rsidP="005A0757">
      <w:pPr>
        <w:pStyle w:val="ListParagraph"/>
        <w:numPr>
          <w:ilvl w:val="0"/>
          <w:numId w:val="1"/>
        </w:numPr>
        <w:ind w:left="-284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A0757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x     1     1    4    4                                  C. </w:t>
      </w:r>
      <w:r w:rsidR="005A0757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13A8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x    1    2    3    4</w:t>
      </w:r>
    </w:p>
    <w:p w:rsidR="004D541E" w:rsidRPr="00A13A62" w:rsidRDefault="005A0757" w:rsidP="005A0757">
      <w:pPr>
        <w:pStyle w:val="ListParagraph"/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4D541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y    -1     1   -2    2                 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4D541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y    1    2    3    4</w:t>
      </w:r>
    </w:p>
    <w:p w:rsidR="00810587" w:rsidRPr="00A13A62" w:rsidRDefault="00810587" w:rsidP="005A0757">
      <w:pPr>
        <w:pStyle w:val="ListParagraph"/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4D541E" w:rsidRPr="00A13A62" w:rsidRDefault="005A0757" w:rsidP="005A0757">
      <w:pPr>
        <w:pStyle w:val="ListParagraph"/>
        <w:numPr>
          <w:ilvl w:val="0"/>
          <w:numId w:val="1"/>
        </w:numPr>
        <w:ind w:left="-284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D541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x  </w:t>
      </w:r>
      <w:r w:rsidR="000820E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D541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-5  </w:t>
      </w:r>
      <w:r w:rsidR="000820E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D541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-4   -3   -2  </w:t>
      </w:r>
      <w:r w:rsidR="000820E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</w:t>
      </w:r>
      <w:r w:rsidR="004D541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D.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D541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13A8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="004D541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13A8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D541E" w:rsidRPr="00A13A62">
        <w:rPr>
          <w:rFonts w:ascii="Times New Roman" w:hAnsi="Times New Roman" w:cs="Times New Roman"/>
          <w:sz w:val="28"/>
          <w:szCs w:val="28"/>
          <w:lang w:val="vi-VN"/>
        </w:rPr>
        <w:t>x    -1    0    1     2</w:t>
      </w:r>
    </w:p>
    <w:p w:rsidR="004D541E" w:rsidRPr="00A13A62" w:rsidRDefault="004D541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y  </w:t>
      </w:r>
      <w:r w:rsidR="000820E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1   </w:t>
      </w:r>
      <w:r w:rsidR="000820E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2    3    4       </w:t>
      </w:r>
      <w:r w:rsidR="000820E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D13A8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="000C0153" w:rsidRPr="00A13A62">
        <w:rPr>
          <w:rFonts w:ascii="Times New Roman" w:hAnsi="Times New Roman" w:cs="Times New Roman"/>
          <w:sz w:val="28"/>
          <w:szCs w:val="28"/>
        </w:rPr>
        <w:t xml:space="preserve"> </w:t>
      </w:r>
      <w:r w:rsidR="00D13A8E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y      1    3    5    7</w:t>
      </w:r>
    </w:p>
    <w:p w:rsidR="000820EE" w:rsidRPr="00A13A62" w:rsidRDefault="000820E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10: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Điểm </w:t>
      </w:r>
      <w:r w:rsidRPr="00A13A62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820" w:dyaOrig="320">
          <v:shape id="_x0000_i1035" type="#_x0000_t75" style="width:40.5pt;height:15.75pt" o:ole="">
            <v:imagedata r:id="rId25" o:title=""/>
          </v:shape>
          <o:OLEObject Type="Embed" ProgID="Equation.DSMT4" ShapeID="_x0000_i1035" DrawAspect="Content" ObjectID="_1586087360" r:id="rId26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thuộc đồ thị hàm số nào?</w:t>
      </w:r>
    </w:p>
    <w:p w:rsidR="000820EE" w:rsidRPr="00A13A62" w:rsidRDefault="000820E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A.y = 2x         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B. y = 3x       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C. y = 4x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D. y= 5x</w:t>
      </w:r>
    </w:p>
    <w:p w:rsidR="005D4FEA" w:rsidRPr="00A13A62" w:rsidRDefault="000820E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11:</w:t>
      </w:r>
      <w:r w:rsidR="005D4FEA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Cho hàm số </w:t>
      </w:r>
      <w:r w:rsidR="005D4FEA" w:rsidRPr="00A13A62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80" w:dyaOrig="360">
          <v:shape id="_x0000_i1036" type="#_x0000_t75" style="width:89.25pt;height:17.25pt" o:ole="">
            <v:imagedata r:id="rId27" o:title=""/>
          </v:shape>
          <o:OLEObject Type="Embed" ProgID="Equation.DSMT4" ShapeID="_x0000_i1036" DrawAspect="Content" ObjectID="_1586087361" r:id="rId28"/>
        </w:object>
      </w:r>
    </w:p>
    <w:p w:rsidR="005D4FEA" w:rsidRPr="00A13A62" w:rsidRDefault="005D4FEA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>A.</w:t>
      </w:r>
      <w:r w:rsidRPr="00A13A62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20" w:dyaOrig="320">
          <v:shape id="_x0000_i1037" type="#_x0000_t75" style="width:56.25pt;height:15.75pt" o:ole="">
            <v:imagedata r:id="rId29" o:title=""/>
          </v:shape>
          <o:OLEObject Type="Embed" ProgID="Equation.DSMT4" ShapeID="_x0000_i1037" DrawAspect="Content" ObjectID="_1586087362" r:id="rId30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B.</w:t>
      </w:r>
      <w:r w:rsidRPr="00A13A62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60" w:dyaOrig="320">
          <v:shape id="_x0000_i1038" type="#_x0000_t75" style="width:57.75pt;height:15.75pt" o:ole="">
            <v:imagedata r:id="rId31" o:title=""/>
          </v:shape>
          <o:OLEObject Type="Embed" ProgID="Equation.DSMT4" ShapeID="_x0000_i1038" DrawAspect="Content" ObjectID="_1586087363" r:id="rId32"/>
        </w:objec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C.</w:t>
      </w:r>
      <w:r w:rsidRPr="00A13A62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999" w:dyaOrig="320">
          <v:shape id="_x0000_i1039" type="#_x0000_t75" style="width:50.25pt;height:15.75pt" o:ole="">
            <v:imagedata r:id="rId33" o:title=""/>
          </v:shape>
          <o:OLEObject Type="Embed" ProgID="Equation.DSMT4" ShapeID="_x0000_i1039" DrawAspect="Content" ObjectID="_1586087364" r:id="rId34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D.</w:t>
      </w:r>
      <w:r w:rsidRPr="00A13A62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840" w:dyaOrig="320">
          <v:shape id="_x0000_i1040" type="#_x0000_t75" style="width:42pt;height:15.75pt" o:ole="">
            <v:imagedata r:id="rId35" o:title=""/>
          </v:shape>
          <o:OLEObject Type="Embed" ProgID="Equation.DSMT4" ShapeID="_x0000_i1040" DrawAspect="Content" ObjectID="_1586087365" r:id="rId36"/>
        </w:object>
      </w:r>
    </w:p>
    <w:p w:rsidR="000820EE" w:rsidRPr="00A13A62" w:rsidRDefault="000820E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12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:Đồ thị hàm số y = </w:t>
      </w:r>
      <w:r w:rsidRPr="00A13A6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41" type="#_x0000_t75" style="width:12.75pt;height:31.5pt" o:ole="">
            <v:imagedata r:id="rId37" o:title=""/>
          </v:shape>
          <o:OLEObject Type="Embed" ProgID="Equation.DSMT4" ShapeID="_x0000_i1041" DrawAspect="Content" ObjectID="_1586087366" r:id="rId38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x không đi qua điểm nào sau đây?</w:t>
      </w:r>
    </w:p>
    <w:p w:rsidR="000820EE" w:rsidRPr="00A13A62" w:rsidRDefault="000820E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>A.</w:t>
      </w:r>
      <w:r w:rsidRPr="00A13A62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60" w:dyaOrig="320">
          <v:shape id="_x0000_i1042" type="#_x0000_t75" style="width:27.75pt;height:15.75pt" o:ole="">
            <v:imagedata r:id="rId39" o:title=""/>
          </v:shape>
          <o:OLEObject Type="Embed" ProgID="Equation.DSMT4" ShapeID="_x0000_i1042" DrawAspect="Content" ObjectID="_1586087367" r:id="rId40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B.</w:t>
      </w:r>
      <w:r w:rsidRPr="00A13A6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60" w:dyaOrig="620">
          <v:shape id="_x0000_i1043" type="#_x0000_t75" style="width:27.75pt;height:31.5pt" o:ole="">
            <v:imagedata r:id="rId41" o:title=""/>
          </v:shape>
          <o:OLEObject Type="Embed" ProgID="Equation.DSMT4" ShapeID="_x0000_i1043" DrawAspect="Content" ObjectID="_1586087368" r:id="rId42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C.</w:t>
      </w:r>
      <w:r w:rsidRPr="00A13A6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60" w:dyaOrig="620">
          <v:shape id="_x0000_i1044" type="#_x0000_t75" style="width:39pt;height:31.5pt" o:ole="">
            <v:imagedata r:id="rId43" o:title=""/>
          </v:shape>
          <o:OLEObject Type="Embed" ProgID="Equation.DSMT4" ShapeID="_x0000_i1044" DrawAspect="Content" ObjectID="_1586087369" r:id="rId44"/>
        </w:objec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741950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D.</w:t>
      </w:r>
      <w:r w:rsidRPr="00A13A62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60" w:dyaOrig="320">
          <v:shape id="_x0000_i1045" type="#_x0000_t75" style="width:27.75pt;height:15.75pt" o:ole="">
            <v:imagedata r:id="rId45" o:title=""/>
          </v:shape>
          <o:OLEObject Type="Embed" ProgID="Equation.DSMT4" ShapeID="_x0000_i1045" DrawAspect="Content" ObjectID="_1586087370" r:id="rId46"/>
        </w:object>
      </w:r>
    </w:p>
    <w:p w:rsidR="003D77DC" w:rsidRPr="00A13A62" w:rsidRDefault="003D77DC" w:rsidP="005A0757">
      <w:pPr>
        <w:ind w:left="-284"/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I/PHẦN TỰ LUẬN (7 điểm)</w:t>
      </w:r>
    </w:p>
    <w:p w:rsidR="003D77DC" w:rsidRPr="00A13A62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13:(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2 điểm) Cho biết x,y tỉ lệ nghịch với nhau và khi x=3 thì y =12</w:t>
      </w:r>
    </w:p>
    <w:p w:rsidR="003D77DC" w:rsidRPr="00A13A62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lastRenderedPageBreak/>
        <w:t>a.Tìm hệ số tỉ lệ</w:t>
      </w:r>
    </w:p>
    <w:p w:rsidR="003D77DC" w:rsidRPr="00A13A62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>b.Biểu diễn y theo x</w:t>
      </w:r>
    </w:p>
    <w:p w:rsidR="003D77DC" w:rsidRPr="00A13A62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>c.Tính giá trị của y khi x =5</w:t>
      </w:r>
    </w:p>
    <w:p w:rsidR="003D77DC" w:rsidRPr="00A13A62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>d.Tính giá trị của x khi y =-4</w:t>
      </w:r>
    </w:p>
    <w:p w:rsidR="003D77DC" w:rsidRPr="00A13A62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14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: (2 điểm)Biết độ dài 3 cạnh của một tam giác tỉ lệ với 5,6,7.Tính độ dài mỗi cạnh của tam giác biết chu vi của tam giác là 36cm.</w:t>
      </w:r>
    </w:p>
    <w:p w:rsidR="003D77DC" w:rsidRPr="00A13A62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15:(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2 điểm)</w:t>
      </w:r>
    </w:p>
    <w:p w:rsidR="003D77DC" w:rsidRPr="00A13A62" w:rsidRDefault="003D77DC" w:rsidP="005A0757">
      <w:pPr>
        <w:pStyle w:val="ListParagraph"/>
        <w:numPr>
          <w:ilvl w:val="0"/>
          <w:numId w:val="2"/>
        </w:numPr>
        <w:ind w:left="-284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>Vẽ đồ thị hàm số</w:t>
      </w:r>
      <w:r w:rsidR="009A287A"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y =2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x</w:t>
      </w:r>
    </w:p>
    <w:p w:rsidR="003D77DC" w:rsidRPr="00A13A62" w:rsidRDefault="009A287A" w:rsidP="005A0757">
      <w:pPr>
        <w:pStyle w:val="ListParagraph"/>
        <w:numPr>
          <w:ilvl w:val="0"/>
          <w:numId w:val="2"/>
        </w:numPr>
        <w:ind w:left="-284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>Đánh dấu điểm M trên đồ thị có tung độ bằng -4.Xác định tọa độ M?</w:t>
      </w:r>
    </w:p>
    <w:p w:rsidR="009A287A" w:rsidRPr="00A13A62" w:rsidRDefault="009A287A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t>Câu 16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>: (1 điểm) Xác định giá trị m,n của hàm số y = mx + n biết rằng đồ thị của hàm số đó đi qua điểm A(0;1),B(-1;2)</w:t>
      </w: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A13A62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B42874" w:rsidRPr="00A13A62" w:rsidRDefault="00B42874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B50E51" w:rsidRPr="00A13A62" w:rsidRDefault="00B50E51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                </w:t>
      </w:r>
    </w:p>
    <w:p w:rsidR="00167DC4" w:rsidRPr="00A13A62" w:rsidRDefault="00167DC4" w:rsidP="00B42874">
      <w:pPr>
        <w:ind w:left="-284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167DC4" w:rsidRPr="00A13A62" w:rsidRDefault="00167DC4" w:rsidP="00B42874">
      <w:pPr>
        <w:ind w:left="-284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167DC4" w:rsidRPr="00A13A62" w:rsidRDefault="00167DC4" w:rsidP="00B42874">
      <w:pPr>
        <w:ind w:left="-284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167DC4" w:rsidRPr="00A13A62" w:rsidRDefault="00167DC4" w:rsidP="00B42874">
      <w:pPr>
        <w:ind w:left="-284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167DC4" w:rsidRPr="00A13A62" w:rsidRDefault="00167DC4" w:rsidP="00B42874">
      <w:pPr>
        <w:ind w:left="-284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561EBB" w:rsidRDefault="00561EBB" w:rsidP="00B42874">
      <w:pPr>
        <w:ind w:left="-284"/>
        <w:jc w:val="center"/>
        <w:rPr>
          <w:rFonts w:ascii="Times New Roman" w:hAnsi="Times New Roman" w:cs="Times New Roman"/>
          <w:sz w:val="28"/>
          <w:szCs w:val="28"/>
        </w:rPr>
      </w:pPr>
    </w:p>
    <w:p w:rsidR="00B16006" w:rsidRDefault="00B16006" w:rsidP="00B42874">
      <w:pPr>
        <w:ind w:left="-284"/>
        <w:jc w:val="center"/>
        <w:rPr>
          <w:rFonts w:ascii="Times New Roman" w:hAnsi="Times New Roman" w:cs="Times New Roman"/>
          <w:sz w:val="28"/>
          <w:szCs w:val="28"/>
        </w:rPr>
      </w:pPr>
    </w:p>
    <w:p w:rsidR="00B16006" w:rsidRPr="00A13A62" w:rsidRDefault="00B16006" w:rsidP="00B42874">
      <w:pPr>
        <w:ind w:left="-284"/>
        <w:jc w:val="center"/>
        <w:rPr>
          <w:rFonts w:ascii="Times New Roman" w:hAnsi="Times New Roman" w:cs="Times New Roman"/>
          <w:sz w:val="28"/>
          <w:szCs w:val="28"/>
        </w:rPr>
      </w:pPr>
    </w:p>
    <w:p w:rsidR="00B42874" w:rsidRPr="00A13A62" w:rsidRDefault="00B42874" w:rsidP="00B42874">
      <w:pPr>
        <w:ind w:left="-284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>ĐÁP ÁN VÀ THANG ĐIỂM</w:t>
      </w:r>
    </w:p>
    <w:p w:rsidR="00B42874" w:rsidRPr="00A13A62" w:rsidRDefault="00B42874" w:rsidP="00B42874">
      <w:pPr>
        <w:ind w:left="-284"/>
        <w:jc w:val="left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/PHẦN TRẮC NGHIỆM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13A62">
        <w:rPr>
          <w:rFonts w:ascii="Times New Roman" w:hAnsi="Times New Roman" w:cs="Times New Roman"/>
          <w:i/>
          <w:sz w:val="28"/>
          <w:szCs w:val="28"/>
          <w:lang w:val="vi-VN"/>
        </w:rPr>
        <w:t>(3 điểm) (Mỗi câu đúng được 0,25 đ)</w:t>
      </w:r>
    </w:p>
    <w:p w:rsidR="0099070C" w:rsidRPr="00A13A62" w:rsidRDefault="0099070C" w:rsidP="00B42874">
      <w:pPr>
        <w:ind w:left="-284"/>
        <w:jc w:val="left"/>
        <w:rPr>
          <w:rFonts w:ascii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0" w:type="auto"/>
        <w:tblInd w:w="-284" w:type="dxa"/>
        <w:tblLook w:val="04A0" w:firstRow="1" w:lastRow="0" w:firstColumn="1" w:lastColumn="0" w:noHBand="0" w:noVBand="1"/>
      </w:tblPr>
      <w:tblGrid>
        <w:gridCol w:w="1533"/>
        <w:gridCol w:w="1482"/>
        <w:gridCol w:w="1481"/>
        <w:gridCol w:w="1481"/>
        <w:gridCol w:w="1481"/>
        <w:gridCol w:w="1481"/>
        <w:gridCol w:w="1461"/>
      </w:tblGrid>
      <w:tr w:rsidR="00B42874" w:rsidRPr="00A13A62" w:rsidTr="00B42874">
        <w:tc>
          <w:tcPr>
            <w:tcW w:w="1533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</w:t>
            </w:r>
          </w:p>
        </w:tc>
        <w:tc>
          <w:tcPr>
            <w:tcW w:w="1482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4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</w:t>
            </w:r>
          </w:p>
        </w:tc>
        <w:tc>
          <w:tcPr>
            <w:tcW w:w="146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6</w:t>
            </w:r>
          </w:p>
        </w:tc>
      </w:tr>
      <w:tr w:rsidR="00B42874" w:rsidRPr="00A13A62" w:rsidTr="00B42874">
        <w:tc>
          <w:tcPr>
            <w:tcW w:w="1533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1482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1481" w:type="dxa"/>
          </w:tcPr>
          <w:p w:rsidR="00B42874" w:rsidRPr="00A13A62" w:rsidRDefault="00FD23E9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46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</w:tr>
      <w:tr w:rsidR="00B42874" w:rsidRPr="00A13A62" w:rsidTr="00B42874">
        <w:tc>
          <w:tcPr>
            <w:tcW w:w="1533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</w:t>
            </w:r>
          </w:p>
        </w:tc>
        <w:tc>
          <w:tcPr>
            <w:tcW w:w="1482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7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8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9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0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1</w:t>
            </w:r>
          </w:p>
        </w:tc>
        <w:tc>
          <w:tcPr>
            <w:tcW w:w="146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2</w:t>
            </w:r>
          </w:p>
        </w:tc>
      </w:tr>
      <w:tr w:rsidR="00B42874" w:rsidRPr="00A13A62" w:rsidTr="00B42874">
        <w:tc>
          <w:tcPr>
            <w:tcW w:w="1533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1482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</w:t>
            </w:r>
          </w:p>
        </w:tc>
        <w:tc>
          <w:tcPr>
            <w:tcW w:w="1481" w:type="dxa"/>
          </w:tcPr>
          <w:p w:rsidR="00B42874" w:rsidRPr="00A13A62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481" w:type="dxa"/>
          </w:tcPr>
          <w:p w:rsidR="00B42874" w:rsidRPr="00A13A62" w:rsidRDefault="00E0506A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1461" w:type="dxa"/>
          </w:tcPr>
          <w:p w:rsidR="00B42874" w:rsidRPr="00A13A62" w:rsidRDefault="00E0506A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</w:tr>
    </w:tbl>
    <w:p w:rsidR="00B42874" w:rsidRPr="00A13A62" w:rsidRDefault="00167DC4" w:rsidP="00167DC4">
      <w:pPr>
        <w:ind w:left="-284"/>
        <w:jc w:val="left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A13A62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I/PHẦN TỰ LUẬN</w:t>
      </w:r>
      <w:r w:rsidRPr="00A13A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13A62">
        <w:rPr>
          <w:rFonts w:ascii="Times New Roman" w:hAnsi="Times New Roman" w:cs="Times New Roman"/>
          <w:i/>
          <w:sz w:val="28"/>
          <w:szCs w:val="28"/>
          <w:lang w:val="vi-VN"/>
        </w:rPr>
        <w:t>(7 điểm)</w:t>
      </w:r>
    </w:p>
    <w:p w:rsidR="0099070C" w:rsidRPr="00A13A62" w:rsidRDefault="0099070C" w:rsidP="00167DC4">
      <w:pPr>
        <w:ind w:left="-284"/>
        <w:jc w:val="left"/>
        <w:rPr>
          <w:rFonts w:ascii="Times New Roman" w:hAnsi="Times New Roman" w:cs="Times New Roman"/>
          <w:i/>
          <w:sz w:val="28"/>
          <w:szCs w:val="28"/>
          <w:lang w:val="vi-VN"/>
        </w:rPr>
      </w:pPr>
    </w:p>
    <w:tbl>
      <w:tblPr>
        <w:tblStyle w:val="TableGrid"/>
        <w:tblW w:w="0" w:type="auto"/>
        <w:tblInd w:w="-284" w:type="dxa"/>
        <w:tblLook w:val="04A0" w:firstRow="1" w:lastRow="0" w:firstColumn="1" w:lastColumn="0" w:noHBand="0" w:noVBand="1"/>
      </w:tblPr>
      <w:tblGrid>
        <w:gridCol w:w="1243"/>
        <w:gridCol w:w="7371"/>
        <w:gridCol w:w="1502"/>
      </w:tblGrid>
      <w:tr w:rsidR="00167DC4" w:rsidRPr="00A13A62" w:rsidTr="00167DC4">
        <w:tc>
          <w:tcPr>
            <w:tcW w:w="1243" w:type="dxa"/>
          </w:tcPr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Câu</w:t>
            </w:r>
          </w:p>
        </w:tc>
        <w:tc>
          <w:tcPr>
            <w:tcW w:w="7371" w:type="dxa"/>
          </w:tcPr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</w:t>
            </w:r>
          </w:p>
        </w:tc>
        <w:tc>
          <w:tcPr>
            <w:tcW w:w="1502" w:type="dxa"/>
          </w:tcPr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Điểm</w:t>
            </w:r>
          </w:p>
        </w:tc>
      </w:tr>
      <w:tr w:rsidR="00167DC4" w:rsidRPr="00A13A62" w:rsidTr="00167DC4">
        <w:tc>
          <w:tcPr>
            <w:tcW w:w="1243" w:type="dxa"/>
          </w:tcPr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A13A62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A13A62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A13A62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A13A62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3</w:t>
            </w:r>
          </w:p>
        </w:tc>
        <w:tc>
          <w:tcPr>
            <w:tcW w:w="7371" w:type="dxa"/>
          </w:tcPr>
          <w:p w:rsidR="00167DC4" w:rsidRPr="00A13A62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.Vì x,y là hai đại lượng tỉ lệ nghịch nên:</w:t>
            </w:r>
          </w:p>
          <w:p w:rsidR="00167DC4" w:rsidRPr="00A13A62" w:rsidRDefault="001E45AE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position w:val="-28"/>
                <w:sz w:val="28"/>
                <w:szCs w:val="28"/>
                <w:lang w:val="vi-VN"/>
              </w:rPr>
              <w:object w:dxaOrig="1240" w:dyaOrig="680">
                <v:shape id="_x0000_i1046" type="#_x0000_t75" style="width:62.25pt;height:33pt" o:ole="">
                  <v:imagedata r:id="rId47" o:title=""/>
                </v:shape>
                <o:OLEObject Type="Embed" ProgID="Equation.DSMT4" ShapeID="_x0000_i1046" DrawAspect="Content" ObjectID="_1586087371" r:id="rId48"/>
              </w:object>
            </w:r>
            <w:r w:rsidR="00167DC4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67DC4"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880" w:dyaOrig="320">
                <v:shape id="_x0000_i1047" type="#_x0000_t75" style="width:94.5pt;height:15.75pt" o:ole="">
                  <v:imagedata r:id="rId49" o:title=""/>
                </v:shape>
                <o:OLEObject Type="Embed" ProgID="Equation.DSMT4" ShapeID="_x0000_i1047" DrawAspect="Content" ObjectID="_1586087372" r:id="rId50"/>
              </w:object>
            </w:r>
            <w:r w:rsidR="00167DC4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Vậy a = 36</w:t>
            </w:r>
          </w:p>
          <w:p w:rsidR="00167DC4" w:rsidRPr="00A13A62" w:rsidRDefault="00167DC4" w:rsidP="00167DC4">
            <w:pPr>
              <w:pStyle w:val="ListParagraph"/>
              <w:numPr>
                <w:ilvl w:val="0"/>
                <w:numId w:val="2"/>
              </w:num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b. Biểu diễn y theo x: </w:t>
            </w:r>
            <w:r w:rsidRPr="00A13A62">
              <w:rPr>
                <w:rFonts w:ascii="Times New Roman" w:hAnsi="Times New Roman" w:cs="Times New Roman"/>
                <w:position w:val="-24"/>
                <w:lang w:val="vi-VN"/>
              </w:rPr>
              <w:object w:dxaOrig="720" w:dyaOrig="620">
                <v:shape id="_x0000_i1048" type="#_x0000_t75" style="width:36.75pt;height:31.5pt" o:ole="">
                  <v:imagedata r:id="rId51" o:title=""/>
                </v:shape>
                <o:OLEObject Type="Embed" ProgID="Equation.DSMT4" ShapeID="_x0000_i1048" DrawAspect="Content" ObjectID="_1586087373" r:id="rId52"/>
              </w:object>
            </w:r>
          </w:p>
          <w:p w:rsidR="00167DC4" w:rsidRPr="00A13A62" w:rsidRDefault="00167DC4" w:rsidP="00167DC4">
            <w:pPr>
              <w:pStyle w:val="ListParagraph"/>
              <w:numPr>
                <w:ilvl w:val="0"/>
                <w:numId w:val="2"/>
              </w:num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c.Khi </w:t>
            </w:r>
            <w:r w:rsidRPr="00A13A62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1540" w:dyaOrig="620">
                <v:shape id="_x0000_i1049" type="#_x0000_t75" style="width:77.25pt;height:31.5pt" o:ole="">
                  <v:imagedata r:id="rId53" o:title=""/>
                </v:shape>
                <o:OLEObject Type="Embed" ProgID="Equation.DSMT4" ShapeID="_x0000_i1049" DrawAspect="Content" ObjectID="_1586087374" r:id="rId54"/>
              </w:object>
            </w:r>
          </w:p>
          <w:p w:rsidR="00167DC4" w:rsidRPr="00A13A62" w:rsidRDefault="00167DC4" w:rsidP="00167DC4">
            <w:pPr>
              <w:pStyle w:val="ListParagraph"/>
              <w:numPr>
                <w:ilvl w:val="0"/>
                <w:numId w:val="2"/>
              </w:num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d.Ta có: </w:t>
            </w:r>
            <w:r w:rsidRPr="00A13A62">
              <w:rPr>
                <w:rFonts w:ascii="Times New Roman" w:hAnsi="Times New Roman" w:cs="Times New Roman"/>
                <w:position w:val="-28"/>
                <w:sz w:val="28"/>
                <w:szCs w:val="28"/>
                <w:lang w:val="vi-VN"/>
              </w:rPr>
              <w:object w:dxaOrig="700" w:dyaOrig="660">
                <v:shape id="_x0000_i1050" type="#_x0000_t75" style="width:34.5pt;height:32.25pt" o:ole="">
                  <v:imagedata r:id="rId55" o:title=""/>
                </v:shape>
                <o:OLEObject Type="Embed" ProgID="Equation.DSMT4" ShapeID="_x0000_i1050" DrawAspect="Content" ObjectID="_1586087375" r:id="rId56"/>
              </w:object>
            </w: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Khi </w:t>
            </w:r>
            <w:r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700" w:dyaOrig="320">
                <v:shape id="_x0000_i1051" type="#_x0000_t75" style="width:34.5pt;height:15.75pt" o:ole="">
                  <v:imagedata r:id="rId57" o:title=""/>
                </v:shape>
                <o:OLEObject Type="Embed" ProgID="Equation.DSMT4" ShapeID="_x0000_i1051" DrawAspect="Content" ObjectID="_1586087376" r:id="rId58"/>
              </w:object>
            </w:r>
            <w:r w:rsidRPr="00A13A62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1500" w:dyaOrig="620">
                <v:shape id="_x0000_i1052" type="#_x0000_t75" style="width:74.25pt;height:31.5pt" o:ole="">
                  <v:imagedata r:id="rId59" o:title=""/>
                </v:shape>
                <o:OLEObject Type="Embed" ProgID="Equation.DSMT4" ShapeID="_x0000_i1052" DrawAspect="Content" ObjectID="_1586087377" r:id="rId60"/>
              </w:object>
            </w:r>
          </w:p>
          <w:p w:rsidR="00167DC4" w:rsidRPr="00A13A62" w:rsidRDefault="00167DC4" w:rsidP="00167DC4">
            <w:pPr>
              <w:pStyle w:val="ListParagraph"/>
              <w:numPr>
                <w:ilvl w:val="0"/>
                <w:numId w:val="2"/>
              </w:num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502" w:type="dxa"/>
          </w:tcPr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167DC4" w:rsidRPr="00A13A62" w:rsidRDefault="00167DC4" w:rsidP="00167DC4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</w:tc>
      </w:tr>
      <w:tr w:rsidR="00167DC4" w:rsidRPr="00A13A62" w:rsidTr="00167DC4">
        <w:tc>
          <w:tcPr>
            <w:tcW w:w="1243" w:type="dxa"/>
          </w:tcPr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A13A62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A13A62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A13A62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A13A62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4</w:t>
            </w:r>
          </w:p>
        </w:tc>
        <w:tc>
          <w:tcPr>
            <w:tcW w:w="7371" w:type="dxa"/>
          </w:tcPr>
          <w:p w:rsidR="00167DC4" w:rsidRPr="00A13A62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Gọi </w:t>
            </w:r>
            <w:r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600" w:dyaOrig="320">
                <v:shape id="_x0000_i1053" type="#_x0000_t75" style="width:30pt;height:15.75pt" o:ole="">
                  <v:imagedata r:id="rId61" o:title=""/>
                </v:shape>
                <o:OLEObject Type="Embed" ProgID="Equation.DSMT4" ShapeID="_x0000_i1053" DrawAspect="Content" ObjectID="_1586087378" r:id="rId62"/>
              </w:object>
            </w: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lần lượt là độ dài các cạnh của tam giác (</w:t>
            </w:r>
            <w:r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600" w:dyaOrig="320">
                <v:shape id="_x0000_i1054" type="#_x0000_t75" style="width:30pt;height:15.75pt" o:ole="">
                  <v:imagedata r:id="rId63" o:title=""/>
                </v:shape>
                <o:OLEObject Type="Embed" ProgID="Equation.DSMT4" ShapeID="_x0000_i1054" DrawAspect="Content" ObjectID="_1586087379" r:id="rId64"/>
              </w:object>
            </w: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&gt;0)</w:t>
            </w:r>
          </w:p>
          <w:p w:rsidR="00167DC4" w:rsidRPr="00A13A62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heo đề,ta có:</w:t>
            </w:r>
            <w:r w:rsidRPr="00A13A62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1040" w:dyaOrig="620">
                <v:shape id="_x0000_i1055" type="#_x0000_t75" style="width:52.5pt;height:31.5pt" o:ole="">
                  <v:imagedata r:id="rId65" o:title=""/>
                </v:shape>
                <o:OLEObject Type="Embed" ProgID="Equation.DSMT4" ShapeID="_x0000_i1055" DrawAspect="Content" ObjectID="_1586087380" r:id="rId66"/>
              </w:object>
            </w: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à </w:t>
            </w:r>
            <w:r w:rsidRPr="00A13A62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320" w:dyaOrig="279">
                <v:shape id="_x0000_i1056" type="#_x0000_t75" style="width:66.75pt;height:14.25pt" o:ole="">
                  <v:imagedata r:id="rId67" o:title=""/>
                </v:shape>
                <o:OLEObject Type="Embed" ProgID="Equation.DSMT4" ShapeID="_x0000_i1056" DrawAspect="Content" ObjectID="_1586087381" r:id="rId68"/>
              </w:object>
            </w:r>
          </w:p>
          <w:p w:rsidR="00167DC4" w:rsidRPr="00A13A62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Áp dụng tính chất dãy tỉ số bằng nhau ta có:</w:t>
            </w:r>
          </w:p>
          <w:p w:rsidR="00167DC4" w:rsidRPr="00A13A62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960" w:dyaOrig="620">
                <v:shape id="_x0000_i1057" type="#_x0000_t75" style="width:147pt;height:31.5pt" o:ole="">
                  <v:imagedata r:id="rId69" o:title=""/>
                </v:shape>
                <o:OLEObject Type="Embed" ProgID="Equation.DSMT4" ShapeID="_x0000_i1057" DrawAspect="Content" ObjectID="_1586087382" r:id="rId70"/>
              </w:object>
            </w:r>
          </w:p>
          <w:p w:rsidR="00167DC4" w:rsidRPr="00A13A62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060" w:dyaOrig="620">
                <v:shape id="_x0000_i1058" type="#_x0000_t75" style="width:102.75pt;height:31.5pt" o:ole="">
                  <v:imagedata r:id="rId71" o:title=""/>
                </v:shape>
                <o:OLEObject Type="Embed" ProgID="Equation.DSMT4" ShapeID="_x0000_i1058" DrawAspect="Content" ObjectID="_1586087383" r:id="rId72"/>
              </w:object>
            </w:r>
          </w:p>
          <w:p w:rsidR="00167DC4" w:rsidRPr="00A13A62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040" w:dyaOrig="620">
                <v:shape id="_x0000_i1059" type="#_x0000_t75" style="width:102pt;height:31.5pt" o:ole="">
                  <v:imagedata r:id="rId73" o:title=""/>
                </v:shape>
                <o:OLEObject Type="Embed" ProgID="Equation.DSMT4" ShapeID="_x0000_i1059" DrawAspect="Content" ObjectID="_1586087384" r:id="rId74"/>
              </w:object>
            </w:r>
          </w:p>
          <w:p w:rsidR="00167DC4" w:rsidRPr="00A13A62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040" w:dyaOrig="620">
                <v:shape id="_x0000_i1060" type="#_x0000_t75" style="width:102pt;height:31.5pt" o:ole="">
                  <v:imagedata r:id="rId75" o:title=""/>
                </v:shape>
                <o:OLEObject Type="Embed" ProgID="Equation.DSMT4" ShapeID="_x0000_i1060" DrawAspect="Content" ObjectID="_1586087385" r:id="rId76"/>
              </w:object>
            </w:r>
          </w:p>
          <w:p w:rsidR="00D762E7" w:rsidRPr="00A13A62" w:rsidRDefault="00D762E7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y </w:t>
            </w:r>
            <w:r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2799" w:dyaOrig="320">
                <v:shape id="_x0000_i1061" type="#_x0000_t75" style="width:139.5pt;height:15.75pt" o:ole="">
                  <v:imagedata r:id="rId77" o:title=""/>
                </v:shape>
                <o:OLEObject Type="Embed" ProgID="Equation.DSMT4" ShapeID="_x0000_i1061" DrawAspect="Content" ObjectID="_1586087386" r:id="rId78"/>
              </w:object>
            </w:r>
          </w:p>
        </w:tc>
        <w:tc>
          <w:tcPr>
            <w:tcW w:w="1502" w:type="dxa"/>
          </w:tcPr>
          <w:p w:rsidR="00167DC4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A13A62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561EBB" w:rsidRPr="00A13A62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A13A62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A13A62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A13A62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A13A62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A13A62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A13A62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A13A62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A13A62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A13A62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A13A62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67DC4" w:rsidRPr="00A13A62" w:rsidTr="00167DC4">
        <w:tc>
          <w:tcPr>
            <w:tcW w:w="1243" w:type="dxa"/>
          </w:tcPr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A13A62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A13A62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A13A62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A13A62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A13A62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A13A62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A13A62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5</w:t>
            </w:r>
          </w:p>
        </w:tc>
        <w:tc>
          <w:tcPr>
            <w:tcW w:w="7371" w:type="dxa"/>
          </w:tcPr>
          <w:p w:rsidR="0099070C" w:rsidRPr="00A13A62" w:rsidRDefault="0099070C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167DC4" w:rsidRPr="00A13A62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48" type="#_x0000_t32" style="position:absolute;margin-left:211.6pt;margin-top:12.6pt;width:.05pt;height:192.05pt;flip:y;z-index:251661312" o:connectortype="straight">
                  <v:stroke endarrow="block"/>
                </v:shape>
              </w:pict>
            </w:r>
            <w:r w:rsidR="009B7D2A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.Cho </w:t>
            </w:r>
            <w:r w:rsidR="009B7D2A"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2820" w:dyaOrig="320">
                <v:shape id="_x0000_i1062" type="#_x0000_t75" style="width:141.75pt;height:15.75pt" o:ole="">
                  <v:imagedata r:id="rId79" o:title=""/>
                </v:shape>
                <o:OLEObject Type="Embed" ProgID="Equation.DSMT4" ShapeID="_x0000_i1062" DrawAspect="Content" ObjectID="_1586087387" r:id="rId80"/>
              </w:object>
            </w:r>
          </w:p>
          <w:p w:rsidR="009B7D2A" w:rsidRPr="00A13A62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rect id="_x0000_s1065" style="position:absolute;margin-left:211.65pt;margin-top:14.75pt;width:17.55pt;height:46.75pt;z-index:251678720"/>
              </w:pict>
            </w: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8" type="#_x0000_t32" style="position:absolute;margin-left:171.4pt;margin-top:.4pt;width:61.95pt;height:186.2pt;flip:x;z-index:251681792" o:connectortype="straight"/>
              </w:pict>
            </w: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0" type="#_x0000_t32" style="position:absolute;margin-left:208.95pt;margin-top:14.75pt;width:5pt;height:0;z-index:251673600" o:connectortype="straight"/>
              </w:pict>
            </w:r>
            <w:r w:rsidR="00B41099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</w:t>
            </w:r>
            <w:r w:rsidR="005F2D55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y   A</w:t>
            </w:r>
          </w:p>
          <w:p w:rsidR="009B7D2A" w:rsidRPr="00A13A62" w:rsidRDefault="00B41099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  2</w:t>
            </w:r>
          </w:p>
          <w:p w:rsidR="009B7D2A" w:rsidRPr="00A13A62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1" type="#_x0000_t32" style="position:absolute;margin-left:209.9pt;margin-top:7.3pt;width:5pt;height:0;z-index:251674624" o:connectortype="straight"/>
              </w:pict>
            </w:r>
            <w:r w:rsidR="00B41099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  1</w:t>
            </w:r>
          </w:p>
          <w:p w:rsidR="009B7D2A" w:rsidRPr="00A13A62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2" type="#_x0000_t32" style="position:absolute;margin-left:264.7pt;margin-top:10.45pt;width:0;height:5pt;z-index:251665408" o:connectortype="straight"/>
              </w:pict>
            </w: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3" type="#_x0000_t32" style="position:absolute;margin-left:246.1pt;margin-top:10.55pt;width:0;height:5pt;z-index:251666432" o:connectortype="straight"/>
              </w:pict>
            </w: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4" type="#_x0000_t32" style="position:absolute;margin-left:229.2pt;margin-top:11.5pt;width:0;height:5pt;z-index:251667456" o:connectortype="straight"/>
              </w:pict>
            </w: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rect id="_x0000_s1067" style="position:absolute;margin-left:176.55pt;margin-top:13.35pt;width:35.1pt;height:106.25pt;z-index:251680768">
                  <v:textbox>
                    <w:txbxContent>
                      <w:p w:rsidR="005F2D55" w:rsidRDefault="005F2D5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 w:rsidRPr="005F2D55"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-</w:t>
                        </w:r>
                        <w:r w:rsidRPr="005F2D55"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1</w:t>
                        </w:r>
                      </w:p>
                      <w:p w:rsidR="005F2D55" w:rsidRDefault="005F2D5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 xml:space="preserve">  </w:t>
                        </w:r>
                        <w:r w:rsidR="00C06C35"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-1</w:t>
                        </w:r>
                      </w:p>
                      <w:p w:rsidR="005F2D55" w:rsidRDefault="005F2D5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 xml:space="preserve">  </w:t>
                        </w:r>
                        <w:r w:rsidR="00C06C35"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-2</w:t>
                        </w:r>
                      </w:p>
                      <w:p w:rsidR="00C06C35" w:rsidRDefault="00C06C3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</w:p>
                      <w:p w:rsidR="00C06C35" w:rsidRPr="005F2D55" w:rsidRDefault="00C06C3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 xml:space="preserve">  -3</w:t>
                        </w:r>
                      </w:p>
                    </w:txbxContent>
                  </v:textbox>
                </v:rect>
              </w:pict>
            </w: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5" type="#_x0000_t32" style="position:absolute;margin-left:160.45pt;margin-top:10.75pt;width:0;height:5pt;z-index:251668480" o:connectortype="straight"/>
              </w:pict>
            </w: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7" type="#_x0000_t32" style="position:absolute;margin-left:193.8pt;margin-top:10.95pt;width:0;height:5pt;z-index:251670528" o:connectortype="straight"/>
              </w:pict>
            </w: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6" type="#_x0000_t32" style="position:absolute;margin-left:176.7pt;margin-top:10pt;width:0;height:5pt;z-index:251669504" o:connectortype="straight"/>
              </w:pict>
            </w: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49" type="#_x0000_t32" style="position:absolute;margin-left:138.75pt;margin-top:13.15pt;width:159.9pt;height:.05pt;z-index:251662336" o:connectortype="straight">
                  <v:stroke endarrow="block"/>
                </v:shape>
              </w:pict>
            </w:r>
          </w:p>
          <w:p w:rsidR="009B7D2A" w:rsidRPr="00A13A62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1" type="#_x0000_t32" style="position:absolute;margin-left:99.75pt;margin-top:9.5pt;width:0;height:0;z-index:251664384" o:connectortype="straight"/>
              </w:pict>
            </w:r>
            <w:r w:rsidR="00B41099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</w:t>
            </w:r>
            <w:r w:rsidR="005F2D55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3 -2          </w:t>
            </w:r>
            <w:r w:rsidR="00B41099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O   1  2  3         x</w:t>
            </w:r>
          </w:p>
          <w:p w:rsidR="009B7D2A" w:rsidRPr="00A13A62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4" type="#_x0000_t32" style="position:absolute;margin-left:209.35pt;margin-top:9.45pt;width:5pt;height:0;z-index:251677696" o:connectortype="straight"/>
              </w:pict>
            </w:r>
            <w:r w:rsidR="00B41099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-1</w:t>
            </w:r>
          </w:p>
          <w:p w:rsidR="00B41099" w:rsidRPr="00A13A62" w:rsidRDefault="00B41099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</w:t>
            </w:r>
          </w:p>
          <w:p w:rsidR="009B7D2A" w:rsidRPr="00A13A62" w:rsidRDefault="00B16006" w:rsidP="00167DC4">
            <w:pPr>
              <w:jc w:val="left"/>
              <w:rPr>
                <w:rFonts w:ascii="Times New Roman" w:hAnsi="Times New Roman" w:cs="Times New Roman"/>
                <w:sz w:val="40"/>
                <w:szCs w:val="40"/>
                <w:vertAlign w:val="superscript"/>
                <w:lang w:val="vi-VN"/>
              </w:rPr>
            </w:pP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3" type="#_x0000_t32" style="position:absolute;margin-left:209.25pt;margin-top:.1pt;width:5pt;height:0;z-index:251676672" o:connectortype="straight"/>
              </w:pict>
            </w:r>
            <w:r w:rsidR="00B41099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</w:t>
            </w:r>
            <w:r w:rsidR="00B41099" w:rsidRPr="00A13A62">
              <w:rPr>
                <w:rFonts w:ascii="Times New Roman" w:hAnsi="Times New Roman" w:cs="Times New Roman"/>
                <w:sz w:val="40"/>
                <w:szCs w:val="40"/>
                <w:vertAlign w:val="superscript"/>
                <w:lang w:val="vi-VN"/>
              </w:rPr>
              <w:t>-2</w:t>
            </w:r>
          </w:p>
          <w:p w:rsidR="009B7D2A" w:rsidRPr="00A13A62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2" type="#_x0000_t32" style="position:absolute;margin-left:209.15pt;margin-top:9.35pt;width:5pt;height:0;z-index:251675648" o:connectortype="straight"/>
              </w:pict>
            </w:r>
            <w:r w:rsidR="00B41099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-3</w:t>
            </w:r>
          </w:p>
          <w:p w:rsidR="00B41099" w:rsidRPr="00A13A62" w:rsidRDefault="00B41099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</w:t>
            </w:r>
            <w:r w:rsidR="00A6122F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M</w:t>
            </w: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</w:t>
            </w:r>
          </w:p>
          <w:p w:rsidR="009B7D2A" w:rsidRPr="00A13A62" w:rsidRDefault="00B16006" w:rsidP="00167DC4">
            <w:pPr>
              <w:jc w:val="left"/>
              <w:rPr>
                <w:rFonts w:ascii="Times New Roman" w:hAnsi="Times New Roman" w:cs="Times New Roman"/>
                <w:sz w:val="40"/>
                <w:szCs w:val="40"/>
                <w:vertAlign w:val="superscript"/>
                <w:lang w:val="vi-VN"/>
              </w:rPr>
            </w:pPr>
            <w:r w:rsidRPr="00A13A62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9" type="#_x0000_t32" style="position:absolute;margin-left:209.7pt;margin-top:.6pt;width:5pt;height:0;z-index:251672576" o:connectortype="straight"/>
              </w:pict>
            </w:r>
            <w:r w:rsidR="005F2D55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</w:t>
            </w:r>
            <w:r w:rsidR="00B41099" w:rsidRPr="00A13A62">
              <w:rPr>
                <w:rFonts w:ascii="Times New Roman" w:hAnsi="Times New Roman" w:cs="Times New Roman"/>
                <w:sz w:val="40"/>
                <w:szCs w:val="40"/>
                <w:vertAlign w:val="superscript"/>
                <w:lang w:val="vi-VN"/>
              </w:rPr>
              <w:t>-4</w:t>
            </w:r>
          </w:p>
          <w:p w:rsidR="009B7D2A" w:rsidRPr="00A13A62" w:rsidRDefault="00A6122F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.Vì điểm M nằm trên đồ thị có tung độ bằng -4 nên</w:t>
            </w:r>
          </w:p>
          <w:p w:rsidR="00A6122F" w:rsidRPr="00A13A62" w:rsidRDefault="00A6122F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180" w:dyaOrig="620">
                <v:shape id="_x0000_i1063" type="#_x0000_t75" style="width:109.5pt;height:31.5pt" o:ole="">
                  <v:imagedata r:id="rId81" o:title=""/>
                </v:shape>
                <o:OLEObject Type="Embed" ProgID="Equation.DSMT4" ShapeID="_x0000_i1063" DrawAspect="Content" ObjectID="_1586087388" r:id="rId82"/>
              </w:object>
            </w: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</w:t>
            </w:r>
            <w:r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359" w:dyaOrig="320">
                <v:shape id="_x0000_i1064" type="#_x0000_t75" style="width:67.5pt;height:15.75pt" o:ole="">
                  <v:imagedata r:id="rId83" o:title=""/>
                </v:shape>
                <o:OLEObject Type="Embed" ProgID="Equation.DSMT4" ShapeID="_x0000_i1064" DrawAspect="Content" ObjectID="_1586087389" r:id="rId84"/>
              </w:object>
            </w:r>
          </w:p>
        </w:tc>
        <w:tc>
          <w:tcPr>
            <w:tcW w:w="1502" w:type="dxa"/>
          </w:tcPr>
          <w:p w:rsidR="0099070C" w:rsidRPr="00A13A62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167DC4" w:rsidRPr="00A13A62" w:rsidRDefault="00561EBB" w:rsidP="00561EB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9B7D2A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</w:tr>
      <w:tr w:rsidR="00167DC4" w:rsidRPr="00A13A62" w:rsidTr="00167DC4">
        <w:tc>
          <w:tcPr>
            <w:tcW w:w="1243" w:type="dxa"/>
          </w:tcPr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A13A62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6</w:t>
            </w:r>
          </w:p>
        </w:tc>
        <w:tc>
          <w:tcPr>
            <w:tcW w:w="7371" w:type="dxa"/>
          </w:tcPr>
          <w:p w:rsidR="00606FC9" w:rsidRPr="00A13A62" w:rsidRDefault="00606FC9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ì đồ thị hàm số </w:t>
            </w:r>
            <w:r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080" w:dyaOrig="279">
                <v:shape id="_x0000_i1065" type="#_x0000_t75" style="width:54.75pt;height:14.25pt" o:ole="">
                  <v:imagedata r:id="rId85" o:title=""/>
                </v:shape>
                <o:OLEObject Type="Embed" ProgID="Equation.DSMT4" ShapeID="_x0000_i1065" DrawAspect="Content" ObjectID="_1586087390" r:id="rId86"/>
              </w:object>
            </w: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i qua </w:t>
            </w:r>
            <w:r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680" w:dyaOrig="320">
                <v:shape id="_x0000_i1066" type="#_x0000_t75" style="width:33pt;height:15.75pt" o:ole="">
                  <v:imagedata r:id="rId87" o:title=""/>
                </v:shape>
                <o:OLEObject Type="Embed" ProgID="Equation.DSMT4" ShapeID="_x0000_i1066" DrawAspect="Content" ObjectID="_1586087391" r:id="rId88"/>
              </w:object>
            </w: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nên </w:t>
            </w:r>
            <w:r w:rsidRPr="00A13A62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840" w:dyaOrig="279">
                <v:shape id="_x0000_i1067" type="#_x0000_t75" style="width:91.5pt;height:14.25pt" o:ole="">
                  <v:imagedata r:id="rId89" o:title=""/>
                </v:shape>
                <o:OLEObject Type="Embed" ProgID="Equation.DSMT4" ShapeID="_x0000_i1067" DrawAspect="Content" ObjectID="_1586087392" r:id="rId90"/>
              </w:object>
            </w:r>
          </w:p>
          <w:p w:rsidR="00606FC9" w:rsidRPr="00A13A62" w:rsidRDefault="00606FC9" w:rsidP="0099070C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ì đồ thị hàm số </w:t>
            </w:r>
            <w:r w:rsidR="0099070C"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080" w:dyaOrig="279">
                <v:shape id="_x0000_i1068" type="#_x0000_t75" style="width:54.75pt;height:14.25pt" o:ole="">
                  <v:imagedata r:id="rId91" o:title=""/>
                </v:shape>
                <o:OLEObject Type="Embed" ProgID="Equation.DSMT4" ShapeID="_x0000_i1068" DrawAspect="Content" ObjectID="_1586087393" r:id="rId92"/>
              </w:object>
            </w: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i qua </w:t>
            </w:r>
            <w:r w:rsidR="0099070C"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840" w:dyaOrig="320">
                <v:shape id="_x0000_i1069" type="#_x0000_t75" style="width:42pt;height:15.75pt" o:ole="">
                  <v:imagedata r:id="rId93" o:title=""/>
                </v:shape>
                <o:OLEObject Type="Embed" ProgID="Equation.DSMT4" ShapeID="_x0000_i1069" DrawAspect="Content" ObjectID="_1586087394" r:id="rId94"/>
              </w:object>
            </w:r>
            <w:r w:rsidR="0099070C"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nên</w:t>
            </w:r>
            <w:r w:rsidR="0099070C"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2340" w:dyaOrig="320">
                <v:shape id="_x0000_i1070" type="#_x0000_t75" style="width:117pt;height:15.75pt" o:ole="">
                  <v:imagedata r:id="rId95" o:title=""/>
                </v:shape>
                <o:OLEObject Type="Embed" ProgID="Equation.DSMT4" ShapeID="_x0000_i1070" DrawAspect="Content" ObjectID="_1586087395" r:id="rId96"/>
              </w:object>
            </w:r>
          </w:p>
          <w:p w:rsidR="0099070C" w:rsidRPr="00A13A62" w:rsidRDefault="0099070C" w:rsidP="0099070C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y </w:t>
            </w:r>
            <w:r w:rsidRPr="00A13A6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240" w:dyaOrig="320">
                <v:shape id="_x0000_i1071" type="#_x0000_t75" style="width:62.25pt;height:15.75pt" o:ole="">
                  <v:imagedata r:id="rId97" o:title=""/>
                </v:shape>
                <o:OLEObject Type="Embed" ProgID="Equation.DSMT4" ShapeID="_x0000_i1071" DrawAspect="Content" ObjectID="_1586087396" r:id="rId98"/>
              </w:object>
            </w:r>
          </w:p>
        </w:tc>
        <w:tc>
          <w:tcPr>
            <w:tcW w:w="1502" w:type="dxa"/>
          </w:tcPr>
          <w:p w:rsidR="00167DC4" w:rsidRPr="00A13A62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70EFC" w:rsidRPr="00A13A62" w:rsidRDefault="00970EF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13A6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</w:tr>
    </w:tbl>
    <w:p w:rsidR="00167DC4" w:rsidRDefault="00167DC4" w:rsidP="00167DC4">
      <w:pPr>
        <w:ind w:left="-284"/>
        <w:jc w:val="lef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Ind w:w="-284" w:type="dxa"/>
        <w:tblLook w:val="04A0" w:firstRow="1" w:lastRow="0" w:firstColumn="1" w:lastColumn="0" w:noHBand="0" w:noVBand="1"/>
      </w:tblPr>
      <w:tblGrid>
        <w:gridCol w:w="3372"/>
        <w:gridCol w:w="3372"/>
        <w:gridCol w:w="3372"/>
      </w:tblGrid>
      <w:tr w:rsidR="00B16006" w:rsidTr="00B16006">
        <w:tc>
          <w:tcPr>
            <w:tcW w:w="3372" w:type="dxa"/>
          </w:tcPr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UYÊN MÔN</w:t>
            </w:r>
          </w:p>
        </w:tc>
        <w:tc>
          <w:tcPr>
            <w:tcW w:w="3372" w:type="dxa"/>
          </w:tcPr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Ổ KHỐI</w:t>
            </w:r>
          </w:p>
        </w:tc>
        <w:tc>
          <w:tcPr>
            <w:tcW w:w="3372" w:type="dxa"/>
          </w:tcPr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V RA ĐỀ</w:t>
            </w:r>
          </w:p>
        </w:tc>
      </w:tr>
      <w:tr w:rsidR="00B16006" w:rsidTr="00B16006">
        <w:tc>
          <w:tcPr>
            <w:tcW w:w="3372" w:type="dxa"/>
          </w:tcPr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Ạ C.L. QUỐC BẢO</w:t>
            </w:r>
          </w:p>
        </w:tc>
        <w:tc>
          <w:tcPr>
            <w:tcW w:w="3372" w:type="dxa"/>
          </w:tcPr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ẦN QUỐC TOẢN</w:t>
            </w:r>
          </w:p>
        </w:tc>
        <w:tc>
          <w:tcPr>
            <w:tcW w:w="3372" w:type="dxa"/>
          </w:tcPr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16006" w:rsidRDefault="00B16006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ẦN QUÓC TOẢN</w:t>
            </w:r>
            <w:bookmarkStart w:id="0" w:name="_GoBack"/>
            <w:bookmarkEnd w:id="0"/>
          </w:p>
        </w:tc>
      </w:tr>
    </w:tbl>
    <w:p w:rsidR="00B16006" w:rsidRPr="00B16006" w:rsidRDefault="00B16006" w:rsidP="00167DC4">
      <w:pPr>
        <w:ind w:left="-284"/>
        <w:jc w:val="left"/>
        <w:rPr>
          <w:rFonts w:ascii="Times New Roman" w:hAnsi="Times New Roman" w:cs="Times New Roman"/>
          <w:sz w:val="28"/>
          <w:szCs w:val="28"/>
        </w:rPr>
      </w:pPr>
    </w:p>
    <w:sectPr w:rsidR="00B16006" w:rsidRPr="00B16006" w:rsidSect="005A0757">
      <w:pgSz w:w="12240" w:h="15840"/>
      <w:pgMar w:top="851" w:right="90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E2E14"/>
    <w:multiLevelType w:val="hybridMultilevel"/>
    <w:tmpl w:val="BE2C0D80"/>
    <w:lvl w:ilvl="0" w:tplc="FA66B3A8">
      <w:start w:val="1"/>
      <w:numFmt w:val="lowerLetter"/>
      <w:lvlText w:val="%1."/>
      <w:lvlJc w:val="left"/>
      <w:pPr>
        <w:ind w:left="-2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</w:lvl>
    <w:lvl w:ilvl="3" w:tplc="0409000F" w:tentative="1">
      <w:start w:val="1"/>
      <w:numFmt w:val="decimal"/>
      <w:lvlText w:val="%4."/>
      <w:lvlJc w:val="left"/>
      <w:pPr>
        <w:ind w:left="1953" w:hanging="360"/>
      </w:p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</w:lvl>
    <w:lvl w:ilvl="6" w:tplc="0409000F" w:tentative="1">
      <w:start w:val="1"/>
      <w:numFmt w:val="decimal"/>
      <w:lvlText w:val="%7."/>
      <w:lvlJc w:val="left"/>
      <w:pPr>
        <w:ind w:left="4113" w:hanging="360"/>
      </w:p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339F055E"/>
    <w:multiLevelType w:val="hybridMultilevel"/>
    <w:tmpl w:val="E6CE21A0"/>
    <w:lvl w:ilvl="0" w:tplc="42B6BA1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2AC69DB"/>
    <w:multiLevelType w:val="hybridMultilevel"/>
    <w:tmpl w:val="741486BA"/>
    <w:lvl w:ilvl="0" w:tplc="9640C3A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201A06"/>
    <w:rsid w:val="00033A71"/>
    <w:rsid w:val="000371F8"/>
    <w:rsid w:val="0004395E"/>
    <w:rsid w:val="00051A3E"/>
    <w:rsid w:val="000820EE"/>
    <w:rsid w:val="000C0153"/>
    <w:rsid w:val="00167DC4"/>
    <w:rsid w:val="00176AAA"/>
    <w:rsid w:val="00184786"/>
    <w:rsid w:val="001E45AE"/>
    <w:rsid w:val="00201A06"/>
    <w:rsid w:val="002105D6"/>
    <w:rsid w:val="00226049"/>
    <w:rsid w:val="003D77DC"/>
    <w:rsid w:val="003E6431"/>
    <w:rsid w:val="0045617E"/>
    <w:rsid w:val="004D541E"/>
    <w:rsid w:val="00561EBB"/>
    <w:rsid w:val="005A0757"/>
    <w:rsid w:val="005D4FEA"/>
    <w:rsid w:val="005F2D55"/>
    <w:rsid w:val="005F75B7"/>
    <w:rsid w:val="00606FC9"/>
    <w:rsid w:val="006841B1"/>
    <w:rsid w:val="006E0541"/>
    <w:rsid w:val="00741950"/>
    <w:rsid w:val="00810587"/>
    <w:rsid w:val="008F4E8F"/>
    <w:rsid w:val="00970EFC"/>
    <w:rsid w:val="0099070C"/>
    <w:rsid w:val="009A287A"/>
    <w:rsid w:val="009B7D2A"/>
    <w:rsid w:val="00A13A62"/>
    <w:rsid w:val="00A472C6"/>
    <w:rsid w:val="00A6122F"/>
    <w:rsid w:val="00A97756"/>
    <w:rsid w:val="00AA0CBD"/>
    <w:rsid w:val="00B16006"/>
    <w:rsid w:val="00B41099"/>
    <w:rsid w:val="00B42874"/>
    <w:rsid w:val="00B50E51"/>
    <w:rsid w:val="00B652A3"/>
    <w:rsid w:val="00BD1110"/>
    <w:rsid w:val="00C01602"/>
    <w:rsid w:val="00C06C35"/>
    <w:rsid w:val="00D07804"/>
    <w:rsid w:val="00D13A8E"/>
    <w:rsid w:val="00D36F5D"/>
    <w:rsid w:val="00D762E7"/>
    <w:rsid w:val="00DD0A8A"/>
    <w:rsid w:val="00E0506A"/>
    <w:rsid w:val="00F914A8"/>
    <w:rsid w:val="00FC5553"/>
    <w:rsid w:val="00FD2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8"/>
    <o:shapelayout v:ext="edit">
      <o:idmap v:ext="edit" data="1"/>
      <o:rules v:ext="edit">
        <o:r id="V:Rule1" type="connector" idref="#_x0000_s1059"/>
        <o:r id="V:Rule2" type="connector" idref="#_x0000_s1052"/>
        <o:r id="V:Rule3" type="connector" idref="#_x0000_s1054"/>
        <o:r id="V:Rule4" type="connector" idref="#_x0000_s1051"/>
        <o:r id="V:Rule5" type="connector" idref="#_x0000_s1062"/>
        <o:r id="V:Rule6" type="connector" idref="#_x0000_s1053"/>
        <o:r id="V:Rule7" type="connector" idref="#_x0000_s1048"/>
        <o:r id="V:Rule8" type="connector" idref="#_x0000_s1061"/>
        <o:r id="V:Rule9" type="connector" idref="#_x0000_s1049"/>
        <o:r id="V:Rule10" type="connector" idref="#_x0000_s1057"/>
        <o:r id="V:Rule11" type="connector" idref="#_x0000_s1068"/>
        <o:r id="V:Rule12" type="connector" idref="#_x0000_s1056"/>
        <o:r id="V:Rule13" type="connector" idref="#_x0000_s1060"/>
        <o:r id="V:Rule14" type="connector" idref="#_x0000_s1063"/>
        <o:r id="V:Rule15" type="connector" idref="#_x0000_s1055"/>
        <o:r id="V:Rule16" type="connector" idref="#_x0000_s1064"/>
        <o:r id="V:Rule17" type="connector" idref="#_x0000_s111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1A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50E5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50E51"/>
    <w:pPr>
      <w:ind w:left="720"/>
      <w:contextualSpacing/>
    </w:pPr>
  </w:style>
  <w:style w:type="paragraph" w:customStyle="1" w:styleId="Char">
    <w:name w:val="Char"/>
    <w:basedOn w:val="Normal"/>
    <w:semiHidden/>
    <w:rsid w:val="00226049"/>
    <w:pPr>
      <w:spacing w:after="160" w:line="240" w:lineRule="exact"/>
      <w:jc w:val="lef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7D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7D2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7F3504-664C-4EF4-AEB7-ACB49846CD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6</Pages>
  <Words>1237</Words>
  <Characters>7056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2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chipcomputer</cp:lastModifiedBy>
  <cp:revision>25</cp:revision>
  <cp:lastPrinted>2017-12-21T02:06:00Z</cp:lastPrinted>
  <dcterms:created xsi:type="dcterms:W3CDTF">2017-12-12T00:53:00Z</dcterms:created>
  <dcterms:modified xsi:type="dcterms:W3CDTF">2018-04-24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